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2" r:id="rId5"/>
    <p:sldId id="261" r:id="rId6"/>
    <p:sldId id="263" r:id="rId7"/>
    <p:sldId id="264" r:id="rId8"/>
    <p:sldId id="265" r:id="rId9"/>
    <p:sldId id="279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3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2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03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이주성 " userId="4b4bdbc7-c592-4e46-a7a5-f90a6eef8847" providerId="ADAL" clId="{E6E8A2D5-F59B-402D-9594-7EACF17822C1}"/>
    <pc:docChg chg="undo custSel addSld delSld modSld modMainMaster">
      <pc:chgData name="이주성 " userId="4b4bdbc7-c592-4e46-a7a5-f90a6eef8847" providerId="ADAL" clId="{E6E8A2D5-F59B-402D-9594-7EACF17822C1}" dt="2017-11-03T06:09:03.776" v="11865" actId="255"/>
      <pc:docMkLst>
        <pc:docMk/>
      </pc:docMkLst>
      <pc:sldChg chg="modSp">
        <pc:chgData name="이주성 " userId="4b4bdbc7-c592-4e46-a7a5-f90a6eef8847" providerId="ADAL" clId="{E6E8A2D5-F59B-402D-9594-7EACF17822C1}" dt="2017-10-23T08:23:10.164" v="77" actId="20577"/>
        <pc:sldMkLst>
          <pc:docMk/>
          <pc:sldMk cId="3750559013" sldId="256"/>
        </pc:sldMkLst>
        <pc:spChg chg="mod">
          <ac:chgData name="이주성 " userId="4b4bdbc7-c592-4e46-a7a5-f90a6eef8847" providerId="ADAL" clId="{E6E8A2D5-F59B-402D-9594-7EACF17822C1}" dt="2017-10-23T08:21:43.936" v="19" actId="20577"/>
          <ac:spMkLst>
            <pc:docMk/>
            <pc:sldMk cId="3750559013" sldId="256"/>
            <ac:spMk id="2" creationId="{AAAA0A03-7CCE-455D-B3E9-883767F7B253}"/>
          </ac:spMkLst>
        </pc:spChg>
        <pc:spChg chg="mod">
          <ac:chgData name="이주성 " userId="4b4bdbc7-c592-4e46-a7a5-f90a6eef8847" providerId="ADAL" clId="{E6E8A2D5-F59B-402D-9594-7EACF17822C1}" dt="2017-10-23T08:23:10.164" v="77" actId="20577"/>
          <ac:spMkLst>
            <pc:docMk/>
            <pc:sldMk cId="3750559013" sldId="256"/>
            <ac:spMk id="3" creationId="{4476E159-A7BD-4E66-9169-DFF8E22ED5F2}"/>
          </ac:spMkLst>
        </pc:spChg>
      </pc:sldChg>
      <pc:sldChg chg="modSp">
        <pc:chgData name="이주성 " userId="4b4bdbc7-c592-4e46-a7a5-f90a6eef8847" providerId="ADAL" clId="{E6E8A2D5-F59B-402D-9594-7EACF17822C1}" dt="2017-10-23T09:45:19.996" v="1926" actId="20577"/>
        <pc:sldMkLst>
          <pc:docMk/>
          <pc:sldMk cId="367287126" sldId="257"/>
        </pc:sldMkLst>
        <pc:spChg chg="mod">
          <ac:chgData name="이주성 " userId="4b4bdbc7-c592-4e46-a7a5-f90a6eef8847" providerId="ADAL" clId="{E6E8A2D5-F59B-402D-9594-7EACF17822C1}" dt="2017-10-23T09:45:19.996" v="1926" actId="20577"/>
          <ac:spMkLst>
            <pc:docMk/>
            <pc:sldMk cId="367287126" sldId="257"/>
            <ac:spMk id="2" creationId="{FCAD4440-3AE9-4FB0-981E-CDC9642A2741}"/>
          </ac:spMkLst>
        </pc:spChg>
        <pc:spChg chg="mod">
          <ac:chgData name="이주성 " userId="4b4bdbc7-c592-4e46-a7a5-f90a6eef8847" providerId="ADAL" clId="{E6E8A2D5-F59B-402D-9594-7EACF17822C1}" dt="2017-10-23T08:23:18.606" v="90" actId="20577"/>
          <ac:spMkLst>
            <pc:docMk/>
            <pc:sldMk cId="367287126" sldId="257"/>
            <ac:spMk id="3" creationId="{69A91901-325D-4B0A-8141-257911544675}"/>
          </ac:spMkLst>
        </pc:spChg>
      </pc:sldChg>
      <pc:sldChg chg="del">
        <pc:chgData name="이주성 " userId="4b4bdbc7-c592-4e46-a7a5-f90a6eef8847" providerId="ADAL" clId="{E6E8A2D5-F59B-402D-9594-7EACF17822C1}" dt="2017-10-31T04:48:57.398" v="5789" actId="2696"/>
        <pc:sldMkLst>
          <pc:docMk/>
          <pc:sldMk cId="1637314522" sldId="258"/>
        </pc:sldMkLst>
      </pc:sldChg>
      <pc:sldChg chg="addSp modSp add">
        <pc:chgData name="이주성 " userId="4b4bdbc7-c592-4e46-a7a5-f90a6eef8847" providerId="ADAL" clId="{E6E8A2D5-F59B-402D-9594-7EACF17822C1}" dt="2017-10-23T09:54:46.166" v="2013" actId="1076"/>
        <pc:sldMkLst>
          <pc:docMk/>
          <pc:sldMk cId="3965099132" sldId="259"/>
        </pc:sldMkLst>
        <pc:spChg chg="mod">
          <ac:chgData name="이주성 " userId="4b4bdbc7-c592-4e46-a7a5-f90a6eef8847" providerId="ADAL" clId="{E6E8A2D5-F59B-402D-9594-7EACF17822C1}" dt="2017-10-23T09:53:18.518" v="1936" actId="20577"/>
          <ac:spMkLst>
            <pc:docMk/>
            <pc:sldMk cId="3965099132" sldId="259"/>
            <ac:spMk id="2" creationId="{FCAD4440-3AE9-4FB0-981E-CDC9642A2741}"/>
          </ac:spMkLst>
        </pc:spChg>
        <pc:spChg chg="mod">
          <ac:chgData name="이주성 " userId="4b4bdbc7-c592-4e46-a7a5-f90a6eef8847" providerId="ADAL" clId="{E6E8A2D5-F59B-402D-9594-7EACF17822C1}" dt="2017-10-23T08:24:30.552" v="152" actId="1076"/>
          <ac:spMkLst>
            <pc:docMk/>
            <pc:sldMk cId="3965099132" sldId="259"/>
            <ac:spMk id="3" creationId="{69A91901-325D-4B0A-8141-257911544675}"/>
          </ac:spMkLst>
        </pc:spChg>
        <pc:spChg chg="add mod">
          <ac:chgData name="이주성 " userId="4b4bdbc7-c592-4e46-a7a5-f90a6eef8847" providerId="ADAL" clId="{E6E8A2D5-F59B-402D-9594-7EACF17822C1}" dt="2017-10-23T09:54:36.142" v="2009" actId="1076"/>
          <ac:spMkLst>
            <pc:docMk/>
            <pc:sldMk cId="3965099132" sldId="259"/>
            <ac:spMk id="4" creationId="{0F33D237-8FE7-4790-9A88-329EBA3BA056}"/>
          </ac:spMkLst>
        </pc:spChg>
        <pc:spChg chg="add mod">
          <ac:chgData name="이주성 " userId="4b4bdbc7-c592-4e46-a7a5-f90a6eef8847" providerId="ADAL" clId="{E6E8A2D5-F59B-402D-9594-7EACF17822C1}" dt="2017-10-23T09:54:46.166" v="2013" actId="1076"/>
          <ac:spMkLst>
            <pc:docMk/>
            <pc:sldMk cId="3965099132" sldId="259"/>
            <ac:spMk id="7" creationId="{194BDA21-92C5-4A67-8C42-FBFE649B980D}"/>
          </ac:spMkLst>
        </pc:spChg>
        <pc:spChg chg="add mod">
          <ac:chgData name="이주성 " userId="4b4bdbc7-c592-4e46-a7a5-f90a6eef8847" providerId="ADAL" clId="{E6E8A2D5-F59B-402D-9594-7EACF17822C1}" dt="2017-10-23T09:54:41.993" v="2012" actId="1076"/>
          <ac:spMkLst>
            <pc:docMk/>
            <pc:sldMk cId="3965099132" sldId="259"/>
            <ac:spMk id="8" creationId="{37F2CFBF-18E7-4B27-B90C-02B456ECC8E1}"/>
          </ac:spMkLst>
        </pc:spChg>
        <pc:picChg chg="add mod">
          <ac:chgData name="이주성 " userId="4b4bdbc7-c592-4e46-a7a5-f90a6eef8847" providerId="ADAL" clId="{E6E8A2D5-F59B-402D-9594-7EACF17822C1}" dt="2017-10-23T09:54:39.787" v="2011" actId="1076"/>
          <ac:picMkLst>
            <pc:docMk/>
            <pc:sldMk cId="3965099132" sldId="259"/>
            <ac:picMk id="1026" creationId="{2EA7899A-7875-46EF-AA92-679BD59FAF25}"/>
          </ac:picMkLst>
        </pc:picChg>
        <pc:picChg chg="add mod">
          <ac:chgData name="이주성 " userId="4b4bdbc7-c592-4e46-a7a5-f90a6eef8847" providerId="ADAL" clId="{E6E8A2D5-F59B-402D-9594-7EACF17822C1}" dt="2017-10-23T09:53:48.543" v="1942" actId="14100"/>
          <ac:picMkLst>
            <pc:docMk/>
            <pc:sldMk cId="3965099132" sldId="259"/>
            <ac:picMk id="1028" creationId="{1AFBACB8-7D9E-4426-9A45-5917706C2D9E}"/>
          </ac:picMkLst>
        </pc:picChg>
      </pc:sldChg>
      <pc:sldChg chg="modSp add del">
        <pc:chgData name="이주성 " userId="4b4bdbc7-c592-4e46-a7a5-f90a6eef8847" providerId="ADAL" clId="{E6E8A2D5-F59B-402D-9594-7EACF17822C1}" dt="2017-10-23T09:55:19.231" v="2020" actId="2696"/>
        <pc:sldMkLst>
          <pc:docMk/>
          <pc:sldMk cId="3562978302" sldId="260"/>
        </pc:sldMkLst>
        <pc:spChg chg="mod">
          <ac:chgData name="이주성 " userId="4b4bdbc7-c592-4e46-a7a5-f90a6eef8847" providerId="ADAL" clId="{E6E8A2D5-F59B-402D-9594-7EACF17822C1}" dt="2017-10-23T09:55:03.570" v="2015" actId="6549"/>
          <ac:spMkLst>
            <pc:docMk/>
            <pc:sldMk cId="3562978302" sldId="260"/>
            <ac:spMk id="2" creationId="{FCAD4440-3AE9-4FB0-981E-CDC9642A2741}"/>
          </ac:spMkLst>
        </pc:spChg>
      </pc:sldChg>
      <pc:sldChg chg="modSp add">
        <pc:chgData name="이주성 " userId="4b4bdbc7-c592-4e46-a7a5-f90a6eef8847" providerId="ADAL" clId="{E6E8A2D5-F59B-402D-9594-7EACF17822C1}" dt="2017-10-23T09:59:39.844" v="2246" actId="1076"/>
        <pc:sldMkLst>
          <pc:docMk/>
          <pc:sldMk cId="3692941741" sldId="261"/>
        </pc:sldMkLst>
        <pc:spChg chg="mod">
          <ac:chgData name="이주성 " userId="4b4bdbc7-c592-4e46-a7a5-f90a6eef8847" providerId="ADAL" clId="{E6E8A2D5-F59B-402D-9594-7EACF17822C1}" dt="2017-10-23T09:59:39.844" v="2246" actId="1076"/>
          <ac:spMkLst>
            <pc:docMk/>
            <pc:sldMk cId="3692941741" sldId="261"/>
            <ac:spMk id="2" creationId="{FCAD4440-3AE9-4FB0-981E-CDC9642A2741}"/>
          </ac:spMkLst>
        </pc:spChg>
        <pc:spChg chg="mod">
          <ac:chgData name="이주성 " userId="4b4bdbc7-c592-4e46-a7a5-f90a6eef8847" providerId="ADAL" clId="{E6E8A2D5-F59B-402D-9594-7EACF17822C1}" dt="2017-10-23T08:47:46.114" v="1134" actId="20577"/>
          <ac:spMkLst>
            <pc:docMk/>
            <pc:sldMk cId="3692941741" sldId="261"/>
            <ac:spMk id="3" creationId="{69A91901-325D-4B0A-8141-257911544675}"/>
          </ac:spMkLst>
        </pc:spChg>
      </pc:sldChg>
      <pc:sldChg chg="add del">
        <pc:chgData name="이주성 " userId="4b4bdbc7-c592-4e46-a7a5-f90a6eef8847" providerId="ADAL" clId="{E6E8A2D5-F59B-402D-9594-7EACF17822C1}" dt="2017-10-23T09:14:29.548" v="1349" actId="2696"/>
        <pc:sldMkLst>
          <pc:docMk/>
          <pc:sldMk cId="1542855636" sldId="262"/>
        </pc:sldMkLst>
      </pc:sldChg>
      <pc:sldChg chg="modSp add">
        <pc:chgData name="이주성 " userId="4b4bdbc7-c592-4e46-a7a5-f90a6eef8847" providerId="ADAL" clId="{E6E8A2D5-F59B-402D-9594-7EACF17822C1}" dt="2017-10-23T09:55:17.094" v="2019" actId="2710"/>
        <pc:sldMkLst>
          <pc:docMk/>
          <pc:sldMk cId="2226291127" sldId="262"/>
        </pc:sldMkLst>
        <pc:spChg chg="mod">
          <ac:chgData name="이주성 " userId="4b4bdbc7-c592-4e46-a7a5-f90a6eef8847" providerId="ADAL" clId="{E6E8A2D5-F59B-402D-9594-7EACF17822C1}" dt="2017-10-23T09:55:17.094" v="2019" actId="2710"/>
          <ac:spMkLst>
            <pc:docMk/>
            <pc:sldMk cId="2226291127" sldId="262"/>
            <ac:spMk id="2" creationId="{FCAD4440-3AE9-4FB0-981E-CDC9642A2741}"/>
          </ac:spMkLst>
        </pc:spChg>
      </pc:sldChg>
      <pc:sldChg chg="addSp delSp modSp add">
        <pc:chgData name="이주성 " userId="4b4bdbc7-c592-4e46-a7a5-f90a6eef8847" providerId="ADAL" clId="{E6E8A2D5-F59B-402D-9594-7EACF17822C1}" dt="2017-10-31T07:14:18.996" v="6982" actId="6549"/>
        <pc:sldMkLst>
          <pc:docMk/>
          <pc:sldMk cId="3627723219" sldId="263"/>
        </pc:sldMkLst>
        <pc:spChg chg="mod">
          <ac:chgData name="이주성 " userId="4b4bdbc7-c592-4e46-a7a5-f90a6eef8847" providerId="ADAL" clId="{E6E8A2D5-F59B-402D-9594-7EACF17822C1}" dt="2017-10-31T07:14:18.996" v="6982" actId="6549"/>
          <ac:spMkLst>
            <pc:docMk/>
            <pc:sldMk cId="3627723219" sldId="263"/>
            <ac:spMk id="2" creationId="{FCAD4440-3AE9-4FB0-981E-CDC9642A2741}"/>
          </ac:spMkLst>
        </pc:spChg>
        <pc:picChg chg="add del mod">
          <ac:chgData name="이주성 " userId="4b4bdbc7-c592-4e46-a7a5-f90a6eef8847" providerId="ADAL" clId="{E6E8A2D5-F59B-402D-9594-7EACF17822C1}" dt="2017-10-24T06:19:47.121" v="2316" actId="478"/>
          <ac:picMkLst>
            <pc:docMk/>
            <pc:sldMk cId="3627723219" sldId="263"/>
            <ac:picMk id="4" creationId="{BE314242-B294-4A70-BA2D-80DA54DE3B26}"/>
          </ac:picMkLst>
        </pc:picChg>
      </pc:sldChg>
      <pc:sldChg chg="addSp delSp modSp add">
        <pc:chgData name="이주성 " userId="4b4bdbc7-c592-4e46-a7a5-f90a6eef8847" providerId="ADAL" clId="{E6E8A2D5-F59B-402D-9594-7EACF17822C1}" dt="2017-10-31T05:09:10.276" v="6363"/>
        <pc:sldMkLst>
          <pc:docMk/>
          <pc:sldMk cId="2429075236" sldId="264"/>
        </pc:sldMkLst>
        <pc:spChg chg="mod">
          <ac:chgData name="이주성 " userId="4b4bdbc7-c592-4e46-a7a5-f90a6eef8847" providerId="ADAL" clId="{E6E8A2D5-F59B-402D-9594-7EACF17822C1}" dt="2017-10-31T05:09:10.276" v="6363"/>
          <ac:spMkLst>
            <pc:docMk/>
            <pc:sldMk cId="2429075236" sldId="264"/>
            <ac:spMk id="2" creationId="{FCAD4440-3AE9-4FB0-981E-CDC9642A2741}"/>
          </ac:spMkLst>
        </pc:spChg>
        <pc:graphicFrameChg chg="add del mod">
          <ac:chgData name="이주성 " userId="4b4bdbc7-c592-4e46-a7a5-f90a6eef8847" providerId="ADAL" clId="{E6E8A2D5-F59B-402D-9594-7EACF17822C1}" dt="2017-10-24T06:21:38.220" v="2516" actId="478"/>
          <ac:graphicFrameMkLst>
            <pc:docMk/>
            <pc:sldMk cId="2429075236" sldId="264"/>
            <ac:graphicFrameMk id="5" creationId="{B7DA60E6-68A9-49AB-8015-EDD4EB4B9B70}"/>
          </ac:graphicFrameMkLst>
        </pc:graphicFrameChg>
        <pc:graphicFrameChg chg="add mod">
          <ac:chgData name="이주성 " userId="4b4bdbc7-c592-4e46-a7a5-f90a6eef8847" providerId="ADAL" clId="{E6E8A2D5-F59B-402D-9594-7EACF17822C1}" dt="2017-10-24T06:23:30.423" v="2603" actId="1076"/>
          <ac:graphicFrameMkLst>
            <pc:docMk/>
            <pc:sldMk cId="2429075236" sldId="264"/>
            <ac:graphicFrameMk id="6" creationId="{A3008781-DF4D-4973-8737-3F4A31A0CC7E}"/>
          </ac:graphicFrameMkLst>
        </pc:graphicFrameChg>
        <pc:graphicFrameChg chg="add mod">
          <ac:chgData name="이주성 " userId="4b4bdbc7-c592-4e46-a7a5-f90a6eef8847" providerId="ADAL" clId="{E6E8A2D5-F59B-402D-9594-7EACF17822C1}" dt="2017-10-24T06:23:43.991" v="2627" actId="1038"/>
          <ac:graphicFrameMkLst>
            <pc:docMk/>
            <pc:sldMk cId="2429075236" sldId="264"/>
            <ac:graphicFrameMk id="7" creationId="{8449FB80-29B8-4171-B515-3AC5F940E4C6}"/>
          </ac:graphicFrameMkLst>
        </pc:graphicFrameChg>
        <pc:picChg chg="mod">
          <ac:chgData name="이주성 " userId="4b4bdbc7-c592-4e46-a7a5-f90a6eef8847" providerId="ADAL" clId="{E6E8A2D5-F59B-402D-9594-7EACF17822C1}" dt="2017-10-24T06:24:27.686" v="2719" actId="1076"/>
          <ac:picMkLst>
            <pc:docMk/>
            <pc:sldMk cId="2429075236" sldId="264"/>
            <ac:picMk id="4" creationId="{BE314242-B294-4A70-BA2D-80DA54DE3B26}"/>
          </ac:picMkLst>
        </pc:picChg>
      </pc:sldChg>
      <pc:sldChg chg="addSp delSp modSp add">
        <pc:chgData name="이주성 " userId="4b4bdbc7-c592-4e46-a7a5-f90a6eef8847" providerId="ADAL" clId="{E6E8A2D5-F59B-402D-9594-7EACF17822C1}" dt="2017-10-24T07:06:02.614" v="3711" actId="1076"/>
        <pc:sldMkLst>
          <pc:docMk/>
          <pc:sldMk cId="2153979340" sldId="265"/>
        </pc:sldMkLst>
        <pc:spChg chg="mod">
          <ac:chgData name="이주성 " userId="4b4bdbc7-c592-4e46-a7a5-f90a6eef8847" providerId="ADAL" clId="{E6E8A2D5-F59B-402D-9594-7EACF17822C1}" dt="2017-10-24T06:36:45.079" v="3047" actId="1076"/>
          <ac:spMkLst>
            <pc:docMk/>
            <pc:sldMk cId="2153979340" sldId="265"/>
            <ac:spMk id="2" creationId="{FCAD4440-3AE9-4FB0-981E-CDC9642A2741}"/>
          </ac:spMkLst>
        </pc:spChg>
        <pc:spChg chg="add mod">
          <ac:chgData name="이주성 " userId="4b4bdbc7-c592-4e46-a7a5-f90a6eef8847" providerId="ADAL" clId="{E6E8A2D5-F59B-402D-9594-7EACF17822C1}" dt="2017-10-24T06:33:42.114" v="2905" actId="1037"/>
          <ac:spMkLst>
            <pc:docMk/>
            <pc:sldMk cId="2153979340" sldId="265"/>
            <ac:spMk id="8" creationId="{46A011C2-8310-42FC-BEBD-9B225DBCA46C}"/>
          </ac:spMkLst>
        </pc:spChg>
        <pc:spChg chg="add mod">
          <ac:chgData name="이주성 " userId="4b4bdbc7-c592-4e46-a7a5-f90a6eef8847" providerId="ADAL" clId="{E6E8A2D5-F59B-402D-9594-7EACF17822C1}" dt="2017-10-24T06:56:02.925" v="3084" actId="208"/>
          <ac:spMkLst>
            <pc:docMk/>
            <pc:sldMk cId="2153979340" sldId="265"/>
            <ac:spMk id="10" creationId="{50D99C02-ECED-4BDE-8825-DDD209AAA366}"/>
          </ac:spMkLst>
        </pc:spChg>
        <pc:spChg chg="add mod">
          <ac:chgData name="이주성 " userId="4b4bdbc7-c592-4e46-a7a5-f90a6eef8847" providerId="ADAL" clId="{E6E8A2D5-F59B-402D-9594-7EACF17822C1}" dt="2017-10-24T07:01:44.454" v="3452" actId="6549"/>
          <ac:spMkLst>
            <pc:docMk/>
            <pc:sldMk cId="2153979340" sldId="265"/>
            <ac:spMk id="11" creationId="{2B4033BB-F6FD-4C49-963F-F8BD180A1835}"/>
          </ac:spMkLst>
        </pc:spChg>
        <pc:spChg chg="add mod">
          <ac:chgData name="이주성 " userId="4b4bdbc7-c592-4e46-a7a5-f90a6eef8847" providerId="ADAL" clId="{E6E8A2D5-F59B-402D-9594-7EACF17822C1}" dt="2017-10-24T07:02:59.404" v="3525" actId="1038"/>
          <ac:spMkLst>
            <pc:docMk/>
            <pc:sldMk cId="2153979340" sldId="265"/>
            <ac:spMk id="13" creationId="{6EA72206-7857-404C-ADA9-E251C2FC0A31}"/>
          </ac:spMkLst>
        </pc:spChg>
        <pc:spChg chg="add mod">
          <ac:chgData name="이주성 " userId="4b4bdbc7-c592-4e46-a7a5-f90a6eef8847" providerId="ADAL" clId="{E6E8A2D5-F59B-402D-9594-7EACF17822C1}" dt="2017-10-24T07:06:02.614" v="3711" actId="1076"/>
          <ac:spMkLst>
            <pc:docMk/>
            <pc:sldMk cId="2153979340" sldId="265"/>
            <ac:spMk id="14" creationId="{5BF5B212-63CC-42A4-9107-C41FE3D1B7AA}"/>
          </ac:spMkLst>
        </pc:spChg>
        <pc:graphicFrameChg chg="add mod">
          <ac:chgData name="이주성 " userId="4b4bdbc7-c592-4e46-a7a5-f90a6eef8847" providerId="ADAL" clId="{E6E8A2D5-F59B-402D-9594-7EACF17822C1}" dt="2017-10-24T06:38:43.930" v="3078" actId="1076"/>
          <ac:graphicFrameMkLst>
            <pc:docMk/>
            <pc:sldMk cId="2153979340" sldId="265"/>
            <ac:graphicFrameMk id="5" creationId="{4D0E7357-5D24-4F7D-BACF-E2C8F1643E53}"/>
          </ac:graphicFrameMkLst>
        </pc:graphicFrameChg>
        <pc:graphicFrameChg chg="del">
          <ac:chgData name="이주성 " userId="4b4bdbc7-c592-4e46-a7a5-f90a6eef8847" providerId="ADAL" clId="{E6E8A2D5-F59B-402D-9594-7EACF17822C1}" dt="2017-10-24T06:28:11.537" v="2790" actId="478"/>
          <ac:graphicFrameMkLst>
            <pc:docMk/>
            <pc:sldMk cId="2153979340" sldId="265"/>
            <ac:graphicFrameMk id="6" creationId="{A3008781-DF4D-4973-8737-3F4A31A0CC7E}"/>
          </ac:graphicFrameMkLst>
        </pc:graphicFrameChg>
        <pc:graphicFrameChg chg="del">
          <ac:chgData name="이주성 " userId="4b4bdbc7-c592-4e46-a7a5-f90a6eef8847" providerId="ADAL" clId="{E6E8A2D5-F59B-402D-9594-7EACF17822C1}" dt="2017-10-24T06:28:11.537" v="2790" actId="478"/>
          <ac:graphicFrameMkLst>
            <pc:docMk/>
            <pc:sldMk cId="2153979340" sldId="265"/>
            <ac:graphicFrameMk id="7" creationId="{8449FB80-29B8-4171-B515-3AC5F940E4C6}"/>
          </ac:graphicFrameMkLst>
        </pc:graphicFrameChg>
        <pc:graphicFrameChg chg="add mod">
          <ac:chgData name="이주성 " userId="4b4bdbc7-c592-4e46-a7a5-f90a6eef8847" providerId="ADAL" clId="{E6E8A2D5-F59B-402D-9594-7EACF17822C1}" dt="2017-10-24T06:39:08.876" v="3080" actId="1076"/>
          <ac:graphicFrameMkLst>
            <pc:docMk/>
            <pc:sldMk cId="2153979340" sldId="265"/>
            <ac:graphicFrameMk id="9" creationId="{0A407F02-22AD-48D5-B9E9-175D1E6F683C}"/>
          </ac:graphicFrameMkLst>
        </pc:graphicFrameChg>
        <pc:picChg chg="del">
          <ac:chgData name="이주성 " userId="4b4bdbc7-c592-4e46-a7a5-f90a6eef8847" providerId="ADAL" clId="{E6E8A2D5-F59B-402D-9594-7EACF17822C1}" dt="2017-10-24T06:25:14.223" v="2721" actId="478"/>
          <ac:picMkLst>
            <pc:docMk/>
            <pc:sldMk cId="2153979340" sldId="265"/>
            <ac:picMk id="4" creationId="{BE314242-B294-4A70-BA2D-80DA54DE3B26}"/>
          </ac:picMkLst>
        </pc:picChg>
        <pc:picChg chg="add mod">
          <ac:chgData name="이주성 " userId="4b4bdbc7-c592-4e46-a7a5-f90a6eef8847" providerId="ADAL" clId="{E6E8A2D5-F59B-402D-9594-7EACF17822C1}" dt="2017-10-24T07:02:59.404" v="3525" actId="1038"/>
          <ac:picMkLst>
            <pc:docMk/>
            <pc:sldMk cId="2153979340" sldId="265"/>
            <ac:picMk id="12" creationId="{C7F20F68-18E0-48CF-A739-20A8122BA8FA}"/>
          </ac:picMkLst>
        </pc:picChg>
      </pc:sldChg>
      <pc:sldChg chg="addSp delSp modSp add">
        <pc:chgData name="이주성 " userId="4b4bdbc7-c592-4e46-a7a5-f90a6eef8847" providerId="ADAL" clId="{E6E8A2D5-F59B-402D-9594-7EACF17822C1}" dt="2017-11-03T02:21:31.113" v="11042" actId="1038"/>
        <pc:sldMkLst>
          <pc:docMk/>
          <pc:sldMk cId="3536341028" sldId="266"/>
        </pc:sldMkLst>
        <pc:spChg chg="mod">
          <ac:chgData name="이주성 " userId="4b4bdbc7-c592-4e46-a7a5-f90a6eef8847" providerId="ADAL" clId="{E6E8A2D5-F59B-402D-9594-7EACF17822C1}" dt="2017-10-31T05:06:49.415" v="6203" actId="20577"/>
          <ac:spMkLst>
            <pc:docMk/>
            <pc:sldMk cId="3536341028" sldId="266"/>
            <ac:spMk id="2" creationId="{FCAD4440-3AE9-4FB0-981E-CDC9642A2741}"/>
          </ac:spMkLst>
        </pc:spChg>
        <pc:spChg chg="del">
          <ac:chgData name="이주성 " userId="4b4bdbc7-c592-4e46-a7a5-f90a6eef8847" providerId="ADAL" clId="{E6E8A2D5-F59B-402D-9594-7EACF17822C1}" dt="2017-10-30T09:26:17.049" v="3714" actId="478"/>
          <ac:spMkLst>
            <pc:docMk/>
            <pc:sldMk cId="3536341028" sldId="266"/>
            <ac:spMk id="8" creationId="{46A011C2-8310-42FC-BEBD-9B225DBCA46C}"/>
          </ac:spMkLst>
        </pc:spChg>
        <pc:spChg chg="del">
          <ac:chgData name="이주성 " userId="4b4bdbc7-c592-4e46-a7a5-f90a6eef8847" providerId="ADAL" clId="{E6E8A2D5-F59B-402D-9594-7EACF17822C1}" dt="2017-10-30T09:27:14.317" v="3767" actId="478"/>
          <ac:spMkLst>
            <pc:docMk/>
            <pc:sldMk cId="3536341028" sldId="266"/>
            <ac:spMk id="10" creationId="{50D99C02-ECED-4BDE-8825-DDD209AAA366}"/>
          </ac:spMkLst>
        </pc:spChg>
        <pc:spChg chg="mod">
          <ac:chgData name="이주성 " userId="4b4bdbc7-c592-4e46-a7a5-f90a6eef8847" providerId="ADAL" clId="{E6E8A2D5-F59B-402D-9594-7EACF17822C1}" dt="2017-10-30T09:28:36.083" v="4057" actId="1037"/>
          <ac:spMkLst>
            <pc:docMk/>
            <pc:sldMk cId="3536341028" sldId="266"/>
            <ac:spMk id="11" creationId="{2B4033BB-F6FD-4C49-963F-F8BD180A1835}"/>
          </ac:spMkLst>
        </pc:spChg>
        <pc:spChg chg="del">
          <ac:chgData name="이주성 " userId="4b4bdbc7-c592-4e46-a7a5-f90a6eef8847" providerId="ADAL" clId="{E6E8A2D5-F59B-402D-9594-7EACF17822C1}" dt="2017-10-30T09:29:45.134" v="4262" actId="478"/>
          <ac:spMkLst>
            <pc:docMk/>
            <pc:sldMk cId="3536341028" sldId="266"/>
            <ac:spMk id="13" creationId="{6EA72206-7857-404C-ADA9-E251C2FC0A31}"/>
          </ac:spMkLst>
        </pc:spChg>
        <pc:spChg chg="del mod">
          <ac:chgData name="이주성 " userId="4b4bdbc7-c592-4e46-a7a5-f90a6eef8847" providerId="ADAL" clId="{E6E8A2D5-F59B-402D-9594-7EACF17822C1}" dt="2017-10-30T09:29:44.049" v="4261" actId="478"/>
          <ac:spMkLst>
            <pc:docMk/>
            <pc:sldMk cId="3536341028" sldId="266"/>
            <ac:spMk id="14" creationId="{5BF5B212-63CC-42A4-9107-C41FE3D1B7AA}"/>
          </ac:spMkLst>
        </pc:spChg>
        <pc:spChg chg="add mod">
          <ac:chgData name="이주성 " userId="4b4bdbc7-c592-4e46-a7a5-f90a6eef8847" providerId="ADAL" clId="{E6E8A2D5-F59B-402D-9594-7EACF17822C1}" dt="2017-10-30T09:34:55.251" v="4614" actId="1036"/>
          <ac:spMkLst>
            <pc:docMk/>
            <pc:sldMk cId="3536341028" sldId="266"/>
            <ac:spMk id="15" creationId="{2A522913-F36B-4ADB-932C-5204A0FF7DC4}"/>
          </ac:spMkLst>
        </pc:spChg>
        <pc:spChg chg="add mod">
          <ac:chgData name="이주성 " userId="4b4bdbc7-c592-4e46-a7a5-f90a6eef8847" providerId="ADAL" clId="{E6E8A2D5-F59B-402D-9594-7EACF17822C1}" dt="2017-11-03T02:21:31.113" v="11042" actId="1038"/>
          <ac:spMkLst>
            <pc:docMk/>
            <pc:sldMk cId="3536341028" sldId="266"/>
            <ac:spMk id="18" creationId="{B926D467-30E5-4B9C-A3D6-D55E66BEB45B}"/>
          </ac:spMkLst>
        </pc:spChg>
        <pc:graphicFrameChg chg="del">
          <ac:chgData name="이주성 " userId="4b4bdbc7-c592-4e46-a7a5-f90a6eef8847" providerId="ADAL" clId="{E6E8A2D5-F59B-402D-9594-7EACF17822C1}" dt="2017-10-30T09:26:15.602" v="3713" actId="478"/>
          <ac:graphicFrameMkLst>
            <pc:docMk/>
            <pc:sldMk cId="3536341028" sldId="266"/>
            <ac:graphicFrameMk id="5" creationId="{4D0E7357-5D24-4F7D-BACF-E2C8F1643E53}"/>
          </ac:graphicFrameMkLst>
        </pc:graphicFrameChg>
        <pc:graphicFrameChg chg="del">
          <ac:chgData name="이주성 " userId="4b4bdbc7-c592-4e46-a7a5-f90a6eef8847" providerId="ADAL" clId="{E6E8A2D5-F59B-402D-9594-7EACF17822C1}" dt="2017-10-30T09:26:25.047" v="3719" actId="478"/>
          <ac:graphicFrameMkLst>
            <pc:docMk/>
            <pc:sldMk cId="3536341028" sldId="266"/>
            <ac:graphicFrameMk id="9" creationId="{0A407F02-22AD-48D5-B9E9-175D1E6F683C}"/>
          </ac:graphicFrameMkLst>
        </pc:graphicFrameChg>
        <pc:picChg chg="add mod">
          <ac:chgData name="이주성 " userId="4b4bdbc7-c592-4e46-a7a5-f90a6eef8847" providerId="ADAL" clId="{E6E8A2D5-F59B-402D-9594-7EACF17822C1}" dt="2017-10-30T09:32:25.793" v="4408" actId="1038"/>
          <ac:picMkLst>
            <pc:docMk/>
            <pc:sldMk cId="3536341028" sldId="266"/>
            <ac:picMk id="4" creationId="{2B2D5986-E302-4C62-971F-92A6C4322EF7}"/>
          </ac:picMkLst>
        </pc:picChg>
        <pc:picChg chg="del">
          <ac:chgData name="이주성 " userId="4b4bdbc7-c592-4e46-a7a5-f90a6eef8847" providerId="ADAL" clId="{E6E8A2D5-F59B-402D-9594-7EACF17822C1}" dt="2017-10-30T09:29:43.099" v="4260" actId="478"/>
          <ac:picMkLst>
            <pc:docMk/>
            <pc:sldMk cId="3536341028" sldId="266"/>
            <ac:picMk id="12" creationId="{C7F20F68-18E0-48CF-A739-20A8122BA8FA}"/>
          </ac:picMkLst>
        </pc:picChg>
        <pc:cxnChg chg="add mod">
          <ac:chgData name="이주성 " userId="4b4bdbc7-c592-4e46-a7a5-f90a6eef8847" providerId="ADAL" clId="{E6E8A2D5-F59B-402D-9594-7EACF17822C1}" dt="2017-10-30T09:34:55.251" v="4614" actId="1036"/>
          <ac:cxnSpMkLst>
            <pc:docMk/>
            <pc:sldMk cId="3536341028" sldId="266"/>
            <ac:cxnSpMk id="7" creationId="{0303AE63-796D-42F2-BA85-B4801A6EDC4C}"/>
          </ac:cxnSpMkLst>
        </pc:cxnChg>
      </pc:sldChg>
      <pc:sldChg chg="addSp delSp modSp add">
        <pc:chgData name="이주성 " userId="4b4bdbc7-c592-4e46-a7a5-f90a6eef8847" providerId="ADAL" clId="{E6E8A2D5-F59B-402D-9594-7EACF17822C1}" dt="2017-11-01T05:18:49.206" v="7560" actId="1076"/>
        <pc:sldMkLst>
          <pc:docMk/>
          <pc:sldMk cId="2686199539" sldId="267"/>
        </pc:sldMkLst>
        <pc:spChg chg="mod">
          <ac:chgData name="이주성 " userId="4b4bdbc7-c592-4e46-a7a5-f90a6eef8847" providerId="ADAL" clId="{E6E8A2D5-F59B-402D-9594-7EACF17822C1}" dt="2017-10-31T05:06:51.086" v="6204" actId="20577"/>
          <ac:spMkLst>
            <pc:docMk/>
            <pc:sldMk cId="2686199539" sldId="267"/>
            <ac:spMk id="2" creationId="{FCAD4440-3AE9-4FB0-981E-CDC9642A2741}"/>
          </ac:spMkLst>
        </pc:spChg>
        <pc:spChg chg="add mod">
          <ac:chgData name="이주성 " userId="4b4bdbc7-c592-4e46-a7a5-f90a6eef8847" providerId="ADAL" clId="{E6E8A2D5-F59B-402D-9594-7EACF17822C1}" dt="2017-10-30T10:12:47.897" v="5391" actId="1036"/>
          <ac:spMkLst>
            <pc:docMk/>
            <pc:sldMk cId="2686199539" sldId="267"/>
            <ac:spMk id="6" creationId="{7B14E172-0E5C-474D-A774-BEE76D1338C3}"/>
          </ac:spMkLst>
        </pc:spChg>
        <pc:spChg chg="add mod">
          <ac:chgData name="이주성 " userId="4b4bdbc7-c592-4e46-a7a5-f90a6eef8847" providerId="ADAL" clId="{E6E8A2D5-F59B-402D-9594-7EACF17822C1}" dt="2017-10-30T10:20:26.339" v="5615"/>
          <ac:spMkLst>
            <pc:docMk/>
            <pc:sldMk cId="2686199539" sldId="267"/>
            <ac:spMk id="10" creationId="{25D9EA87-3A1D-47A1-B72E-535E57EF9F0B}"/>
          </ac:spMkLst>
        </pc:spChg>
        <pc:spChg chg="del">
          <ac:chgData name="이주성 " userId="4b4bdbc7-c592-4e46-a7a5-f90a6eef8847" providerId="ADAL" clId="{E6E8A2D5-F59B-402D-9594-7EACF17822C1}" dt="2017-10-30T09:42:47.899" v="4639" actId="478"/>
          <ac:spMkLst>
            <pc:docMk/>
            <pc:sldMk cId="2686199539" sldId="267"/>
            <ac:spMk id="11" creationId="{2B4033BB-F6FD-4C49-963F-F8BD180A1835}"/>
          </ac:spMkLst>
        </pc:spChg>
        <pc:spChg chg="add mod">
          <ac:chgData name="이주성 " userId="4b4bdbc7-c592-4e46-a7a5-f90a6eef8847" providerId="ADAL" clId="{E6E8A2D5-F59B-402D-9594-7EACF17822C1}" dt="2017-10-30T10:20:04.516" v="5611" actId="1035"/>
          <ac:spMkLst>
            <pc:docMk/>
            <pc:sldMk cId="2686199539" sldId="267"/>
            <ac:spMk id="12" creationId="{57236B60-6232-4A20-821E-603FCE71103A}"/>
          </ac:spMkLst>
        </pc:spChg>
        <pc:spChg chg="add mod">
          <ac:chgData name="이주성 " userId="4b4bdbc7-c592-4e46-a7a5-f90a6eef8847" providerId="ADAL" clId="{E6E8A2D5-F59B-402D-9594-7EACF17822C1}" dt="2017-11-01T05:18:49.206" v="7560" actId="1076"/>
          <ac:spMkLst>
            <pc:docMk/>
            <pc:sldMk cId="2686199539" sldId="267"/>
            <ac:spMk id="13" creationId="{4A0AAA69-3C71-487B-B286-4FB0E7691BCA}"/>
          </ac:spMkLst>
        </pc:spChg>
        <pc:spChg chg="del">
          <ac:chgData name="이주성 " userId="4b4bdbc7-c592-4e46-a7a5-f90a6eef8847" providerId="ADAL" clId="{E6E8A2D5-F59B-402D-9594-7EACF17822C1}" dt="2017-10-30T09:42:37.341" v="4617" actId="478"/>
          <ac:spMkLst>
            <pc:docMk/>
            <pc:sldMk cId="2686199539" sldId="267"/>
            <ac:spMk id="15" creationId="{2A522913-F36B-4ADB-932C-5204A0FF7DC4}"/>
          </ac:spMkLst>
        </pc:spChg>
        <pc:picChg chg="del">
          <ac:chgData name="이주성 " userId="4b4bdbc7-c592-4e46-a7a5-f90a6eef8847" providerId="ADAL" clId="{E6E8A2D5-F59B-402D-9594-7EACF17822C1}" dt="2017-10-30T09:42:35.863" v="4616" actId="478"/>
          <ac:picMkLst>
            <pc:docMk/>
            <pc:sldMk cId="2686199539" sldId="267"/>
            <ac:picMk id="4" creationId="{2B2D5986-E302-4C62-971F-92A6C4322EF7}"/>
          </ac:picMkLst>
        </pc:picChg>
        <pc:picChg chg="add mod">
          <ac:chgData name="이주성 " userId="4b4bdbc7-c592-4e46-a7a5-f90a6eef8847" providerId="ADAL" clId="{E6E8A2D5-F59B-402D-9594-7EACF17822C1}" dt="2017-10-30T10:12:47.897" v="5391" actId="1036"/>
          <ac:picMkLst>
            <pc:docMk/>
            <pc:sldMk cId="2686199539" sldId="267"/>
            <ac:picMk id="5" creationId="{050EFFFE-62D4-49CE-A9E6-B65508AC991E}"/>
          </ac:picMkLst>
        </pc:picChg>
        <pc:cxnChg chg="del mod">
          <ac:chgData name="이주성 " userId="4b4bdbc7-c592-4e46-a7a5-f90a6eef8847" providerId="ADAL" clId="{E6E8A2D5-F59B-402D-9594-7EACF17822C1}" dt="2017-10-30T09:42:38.790" v="4618" actId="478"/>
          <ac:cxnSpMkLst>
            <pc:docMk/>
            <pc:sldMk cId="2686199539" sldId="267"/>
            <ac:cxnSpMk id="7" creationId="{0303AE63-796D-42F2-BA85-B4801A6EDC4C}"/>
          </ac:cxnSpMkLst>
        </pc:cxnChg>
      </pc:sldChg>
      <pc:sldChg chg="addSp delSp modSp add">
        <pc:chgData name="이주성 " userId="4b4bdbc7-c592-4e46-a7a5-f90a6eef8847" providerId="ADAL" clId="{E6E8A2D5-F59B-402D-9594-7EACF17822C1}" dt="2017-10-31T05:06:19.984" v="6199"/>
        <pc:sldMkLst>
          <pc:docMk/>
          <pc:sldMk cId="3169208621" sldId="268"/>
        </pc:sldMkLst>
        <pc:spChg chg="mod">
          <ac:chgData name="이주성 " userId="4b4bdbc7-c592-4e46-a7a5-f90a6eef8847" providerId="ADAL" clId="{E6E8A2D5-F59B-402D-9594-7EACF17822C1}" dt="2017-10-31T05:06:19.984" v="6199"/>
          <ac:spMkLst>
            <pc:docMk/>
            <pc:sldMk cId="3169208621" sldId="268"/>
            <ac:spMk id="2" creationId="{FCAD4440-3AE9-4FB0-981E-CDC9642A2741}"/>
          </ac:spMkLst>
        </pc:spChg>
        <pc:spChg chg="mod">
          <ac:chgData name="이주성 " userId="4b4bdbc7-c592-4e46-a7a5-f90a6eef8847" providerId="ADAL" clId="{E6E8A2D5-F59B-402D-9594-7EACF17822C1}" dt="2017-10-30T10:25:27.490" v="5706" actId="1037"/>
          <ac:spMkLst>
            <pc:docMk/>
            <pc:sldMk cId="3169208621" sldId="268"/>
            <ac:spMk id="6" creationId="{7B14E172-0E5C-474D-A774-BEE76D1338C3}"/>
          </ac:spMkLst>
        </pc:spChg>
        <pc:spChg chg="mod">
          <ac:chgData name="이주성 " userId="4b4bdbc7-c592-4e46-a7a5-f90a6eef8847" providerId="ADAL" clId="{E6E8A2D5-F59B-402D-9594-7EACF17822C1}" dt="2017-10-30T10:26:48.706" v="5788" actId="14100"/>
          <ac:spMkLst>
            <pc:docMk/>
            <pc:sldMk cId="3169208621" sldId="268"/>
            <ac:spMk id="10" creationId="{25D9EA87-3A1D-47A1-B72E-535E57EF9F0B}"/>
          </ac:spMkLst>
        </pc:spChg>
        <pc:spChg chg="del">
          <ac:chgData name="이주성 " userId="4b4bdbc7-c592-4e46-a7a5-f90a6eef8847" providerId="ADAL" clId="{E6E8A2D5-F59B-402D-9594-7EACF17822C1}" dt="2017-10-30T10:24:31.259" v="5617" actId="478"/>
          <ac:spMkLst>
            <pc:docMk/>
            <pc:sldMk cId="3169208621" sldId="268"/>
            <ac:spMk id="12" creationId="{57236B60-6232-4A20-821E-603FCE71103A}"/>
          </ac:spMkLst>
        </pc:spChg>
        <pc:picChg chg="add mod">
          <ac:chgData name="이주성 " userId="4b4bdbc7-c592-4e46-a7a5-f90a6eef8847" providerId="ADAL" clId="{E6E8A2D5-F59B-402D-9594-7EACF17822C1}" dt="2017-10-30T10:25:27.490" v="5706" actId="1037"/>
          <ac:picMkLst>
            <pc:docMk/>
            <pc:sldMk cId="3169208621" sldId="268"/>
            <ac:picMk id="4" creationId="{01D0C42F-C577-4AFD-85E6-872628091682}"/>
          </ac:picMkLst>
        </pc:picChg>
        <pc:picChg chg="del">
          <ac:chgData name="이주성 " userId="4b4bdbc7-c592-4e46-a7a5-f90a6eef8847" providerId="ADAL" clId="{E6E8A2D5-F59B-402D-9594-7EACF17822C1}" dt="2017-10-30T10:25:02.974" v="5691" actId="478"/>
          <ac:picMkLst>
            <pc:docMk/>
            <pc:sldMk cId="3169208621" sldId="268"/>
            <ac:picMk id="5" creationId="{050EFFFE-62D4-49CE-A9E6-B65508AC991E}"/>
          </ac:picMkLst>
        </pc:picChg>
      </pc:sldChg>
      <pc:sldChg chg="addSp delSp modSp add">
        <pc:chgData name="이주성 " userId="4b4bdbc7-c592-4e46-a7a5-f90a6eef8847" providerId="ADAL" clId="{E6E8A2D5-F59B-402D-9594-7EACF17822C1}" dt="2017-10-31T05:06:21.477" v="6200"/>
        <pc:sldMkLst>
          <pc:docMk/>
          <pc:sldMk cId="4115414276" sldId="269"/>
        </pc:sldMkLst>
        <pc:spChg chg="mod">
          <ac:chgData name="이주성 " userId="4b4bdbc7-c592-4e46-a7a5-f90a6eef8847" providerId="ADAL" clId="{E6E8A2D5-F59B-402D-9594-7EACF17822C1}" dt="2017-10-31T05:06:21.477" v="6200"/>
          <ac:spMkLst>
            <pc:docMk/>
            <pc:sldMk cId="4115414276" sldId="269"/>
            <ac:spMk id="2" creationId="{FCAD4440-3AE9-4FB0-981E-CDC9642A2741}"/>
          </ac:spMkLst>
        </pc:spChg>
        <pc:spChg chg="mod">
          <ac:chgData name="이주성 " userId="4b4bdbc7-c592-4e46-a7a5-f90a6eef8847" providerId="ADAL" clId="{E6E8A2D5-F59B-402D-9594-7EACF17822C1}" dt="2017-10-31T05:02:56.851" v="5907" actId="20577"/>
          <ac:spMkLst>
            <pc:docMk/>
            <pc:sldMk cId="4115414276" sldId="269"/>
            <ac:spMk id="6" creationId="{7B14E172-0E5C-474D-A774-BEE76D1338C3}"/>
          </ac:spMkLst>
        </pc:spChg>
        <pc:spChg chg="mod">
          <ac:chgData name="이주성 " userId="4b4bdbc7-c592-4e46-a7a5-f90a6eef8847" providerId="ADAL" clId="{E6E8A2D5-F59B-402D-9594-7EACF17822C1}" dt="2017-10-31T05:04:38.973" v="6178" actId="1076"/>
          <ac:spMkLst>
            <pc:docMk/>
            <pc:sldMk cId="4115414276" sldId="269"/>
            <ac:spMk id="10" creationId="{25D9EA87-3A1D-47A1-B72E-535E57EF9F0B}"/>
          </ac:spMkLst>
        </pc:spChg>
        <pc:picChg chg="del">
          <ac:chgData name="이주성 " userId="4b4bdbc7-c592-4e46-a7a5-f90a6eef8847" providerId="ADAL" clId="{E6E8A2D5-F59B-402D-9594-7EACF17822C1}" dt="2017-10-31T05:01:47.262" v="5791" actId="478"/>
          <ac:picMkLst>
            <pc:docMk/>
            <pc:sldMk cId="4115414276" sldId="269"/>
            <ac:picMk id="4" creationId="{01D0C42F-C577-4AFD-85E6-872628091682}"/>
          </ac:picMkLst>
        </pc:picChg>
        <pc:picChg chg="add mod">
          <ac:chgData name="이주성 " userId="4b4bdbc7-c592-4e46-a7a5-f90a6eef8847" providerId="ADAL" clId="{E6E8A2D5-F59B-402D-9594-7EACF17822C1}" dt="2017-10-31T05:02:54.924" v="5906" actId="1076"/>
          <ac:picMkLst>
            <pc:docMk/>
            <pc:sldMk cId="4115414276" sldId="269"/>
            <ac:picMk id="5" creationId="{144EE4DE-0460-4D4F-AF4E-AC17BCC98493}"/>
          </ac:picMkLst>
        </pc:picChg>
      </pc:sldChg>
      <pc:sldChg chg="addSp delSp modSp add">
        <pc:chgData name="이주성 " userId="4b4bdbc7-c592-4e46-a7a5-f90a6eef8847" providerId="ADAL" clId="{E6E8A2D5-F59B-402D-9594-7EACF17822C1}" dt="2017-10-31T05:21:13.671" v="6813" actId="1076"/>
        <pc:sldMkLst>
          <pc:docMk/>
          <pc:sldMk cId="3876850336" sldId="270"/>
        </pc:sldMkLst>
        <pc:spChg chg="mod">
          <ac:chgData name="이주성 " userId="4b4bdbc7-c592-4e46-a7a5-f90a6eef8847" providerId="ADAL" clId="{E6E8A2D5-F59B-402D-9594-7EACF17822C1}" dt="2017-10-31T05:21:02.356" v="6810" actId="14100"/>
          <ac:spMkLst>
            <pc:docMk/>
            <pc:sldMk cId="3876850336" sldId="270"/>
            <ac:spMk id="2" creationId="{FCAD4440-3AE9-4FB0-981E-CDC9642A2741}"/>
          </ac:spMkLst>
        </pc:spChg>
        <pc:spChg chg="del">
          <ac:chgData name="이주성 " userId="4b4bdbc7-c592-4e46-a7a5-f90a6eef8847" providerId="ADAL" clId="{E6E8A2D5-F59B-402D-9594-7EACF17822C1}" dt="2017-10-31T05:06:02.981" v="6182" actId="478"/>
          <ac:spMkLst>
            <pc:docMk/>
            <pc:sldMk cId="3876850336" sldId="270"/>
            <ac:spMk id="6" creationId="{7B14E172-0E5C-474D-A774-BEE76D1338C3}"/>
          </ac:spMkLst>
        </pc:spChg>
        <pc:spChg chg="del">
          <ac:chgData name="이주성 " userId="4b4bdbc7-c592-4e46-a7a5-f90a6eef8847" providerId="ADAL" clId="{E6E8A2D5-F59B-402D-9594-7EACF17822C1}" dt="2017-10-31T05:06:02.418" v="6181" actId="478"/>
          <ac:spMkLst>
            <pc:docMk/>
            <pc:sldMk cId="3876850336" sldId="270"/>
            <ac:spMk id="10" creationId="{25D9EA87-3A1D-47A1-B72E-535E57EF9F0B}"/>
          </ac:spMkLst>
        </pc:spChg>
        <pc:spChg chg="add mod">
          <ac:chgData name="이주성 " userId="4b4bdbc7-c592-4e46-a7a5-f90a6eef8847" providerId="ADAL" clId="{E6E8A2D5-F59B-402D-9594-7EACF17822C1}" dt="2017-10-31T05:18:54.138" v="6775" actId="20577"/>
          <ac:spMkLst>
            <pc:docMk/>
            <pc:sldMk cId="3876850336" sldId="270"/>
            <ac:spMk id="11" creationId="{93CAD399-505E-418D-BF81-9624ECE4DECE}"/>
          </ac:spMkLst>
        </pc:spChg>
        <pc:picChg chg="add mod">
          <ac:chgData name="이주성 " userId="4b4bdbc7-c592-4e46-a7a5-f90a6eef8847" providerId="ADAL" clId="{E6E8A2D5-F59B-402D-9594-7EACF17822C1}" dt="2017-10-31T05:16:24.722" v="6690" actId="1076"/>
          <ac:picMkLst>
            <pc:docMk/>
            <pc:sldMk cId="3876850336" sldId="270"/>
            <ac:picMk id="4" creationId="{EFB5BECC-E9A9-4779-AB1D-1FD008CB650D}"/>
          </ac:picMkLst>
        </pc:picChg>
        <pc:picChg chg="del">
          <ac:chgData name="이주성 " userId="4b4bdbc7-c592-4e46-a7a5-f90a6eef8847" providerId="ADAL" clId="{E6E8A2D5-F59B-402D-9594-7EACF17822C1}" dt="2017-10-31T05:06:00.761" v="6180" actId="478"/>
          <ac:picMkLst>
            <pc:docMk/>
            <pc:sldMk cId="3876850336" sldId="270"/>
            <ac:picMk id="5" creationId="{144EE4DE-0460-4D4F-AF4E-AC17BCC98493}"/>
          </ac:picMkLst>
        </pc:picChg>
        <pc:picChg chg="add mod">
          <ac:chgData name="이주성 " userId="4b4bdbc7-c592-4e46-a7a5-f90a6eef8847" providerId="ADAL" clId="{E6E8A2D5-F59B-402D-9594-7EACF17822C1}" dt="2017-10-31T05:21:13.671" v="6813" actId="1076"/>
          <ac:picMkLst>
            <pc:docMk/>
            <pc:sldMk cId="3876850336" sldId="270"/>
            <ac:picMk id="3074" creationId="{CB90387E-9E93-45DF-B5E8-67873DC32D7C}"/>
          </ac:picMkLst>
        </pc:picChg>
        <pc:cxnChg chg="add mod">
          <ac:chgData name="이주성 " userId="4b4bdbc7-c592-4e46-a7a5-f90a6eef8847" providerId="ADAL" clId="{E6E8A2D5-F59B-402D-9594-7EACF17822C1}" dt="2017-10-31T05:18:06.145" v="6743" actId="1076"/>
          <ac:cxnSpMkLst>
            <pc:docMk/>
            <pc:sldMk cId="3876850336" sldId="270"/>
            <ac:cxnSpMk id="8" creationId="{A4148655-9B30-41A7-9313-EBC6E82D0D16}"/>
          </ac:cxnSpMkLst>
        </pc:cxnChg>
      </pc:sldChg>
      <pc:sldChg chg="add del">
        <pc:chgData name="이주성 " userId="4b4bdbc7-c592-4e46-a7a5-f90a6eef8847" providerId="ADAL" clId="{E6E8A2D5-F59B-402D-9594-7EACF17822C1}" dt="2017-10-31T07:12:54.744" v="6815" actId="2696"/>
        <pc:sldMkLst>
          <pc:docMk/>
          <pc:sldMk cId="1767216865" sldId="271"/>
        </pc:sldMkLst>
      </pc:sldChg>
      <pc:sldChg chg="modSp add">
        <pc:chgData name="이주성 " userId="4b4bdbc7-c592-4e46-a7a5-f90a6eef8847" providerId="ADAL" clId="{E6E8A2D5-F59B-402D-9594-7EACF17822C1}" dt="2017-11-01T07:20:23.160" v="9083" actId="20577"/>
        <pc:sldMkLst>
          <pc:docMk/>
          <pc:sldMk cId="3889834903" sldId="271"/>
        </pc:sldMkLst>
        <pc:spChg chg="mod">
          <ac:chgData name="이주성 " userId="4b4bdbc7-c592-4e46-a7a5-f90a6eef8847" providerId="ADAL" clId="{E6E8A2D5-F59B-402D-9594-7EACF17822C1}" dt="2017-11-01T07:20:23.160" v="9083" actId="20577"/>
          <ac:spMkLst>
            <pc:docMk/>
            <pc:sldMk cId="3889834903" sldId="271"/>
            <ac:spMk id="2" creationId="{A15CEBDE-DE02-4F66-A96F-3D58BCD268FE}"/>
          </ac:spMkLst>
        </pc:spChg>
        <pc:spChg chg="mod">
          <ac:chgData name="이주성 " userId="4b4bdbc7-c592-4e46-a7a5-f90a6eef8847" providerId="ADAL" clId="{E6E8A2D5-F59B-402D-9594-7EACF17822C1}" dt="2017-10-31T07:13:07.974" v="6870" actId="20577"/>
          <ac:spMkLst>
            <pc:docMk/>
            <pc:sldMk cId="3889834903" sldId="271"/>
            <ac:spMk id="3" creationId="{CFB82CD8-3F7C-42FA-8E9C-E1F05B359662}"/>
          </ac:spMkLst>
        </pc:spChg>
      </pc:sldChg>
      <pc:sldChg chg="modSp add">
        <pc:chgData name="이주성 " userId="4b4bdbc7-c592-4e46-a7a5-f90a6eef8847" providerId="ADAL" clId="{E6E8A2D5-F59B-402D-9594-7EACF17822C1}" dt="2017-11-01T05:44:43.043" v="8123" actId="6549"/>
        <pc:sldMkLst>
          <pc:docMk/>
          <pc:sldMk cId="104890927" sldId="272"/>
        </pc:sldMkLst>
        <pc:spChg chg="mod">
          <ac:chgData name="이주성 " userId="4b4bdbc7-c592-4e46-a7a5-f90a6eef8847" providerId="ADAL" clId="{E6E8A2D5-F59B-402D-9594-7EACF17822C1}" dt="2017-11-01T05:44:43.043" v="8123" actId="6549"/>
          <ac:spMkLst>
            <pc:docMk/>
            <pc:sldMk cId="104890927" sldId="272"/>
            <ac:spMk id="2" creationId="{A15CEBDE-DE02-4F66-A96F-3D58BCD268FE}"/>
          </ac:spMkLst>
        </pc:spChg>
      </pc:sldChg>
      <pc:sldChg chg="addSp delSp modSp add">
        <pc:chgData name="이주성 " userId="4b4bdbc7-c592-4e46-a7a5-f90a6eef8847" providerId="ADAL" clId="{E6E8A2D5-F59B-402D-9594-7EACF17822C1}" dt="2017-11-02T04:56:05.576" v="9935" actId="1035"/>
        <pc:sldMkLst>
          <pc:docMk/>
          <pc:sldMk cId="2170622882" sldId="273"/>
        </pc:sldMkLst>
        <pc:spChg chg="mod">
          <ac:chgData name="이주성 " userId="4b4bdbc7-c592-4e46-a7a5-f90a6eef8847" providerId="ADAL" clId="{E6E8A2D5-F59B-402D-9594-7EACF17822C1}" dt="2017-11-02T04:17:05.499" v="9298"/>
          <ac:spMkLst>
            <pc:docMk/>
            <pc:sldMk cId="2170622882" sldId="273"/>
            <ac:spMk id="2" creationId="{A15CEBDE-DE02-4F66-A96F-3D58BCD268FE}"/>
          </ac:spMkLst>
        </pc:spChg>
        <pc:spChg chg="add mod">
          <ac:chgData name="이주성 " userId="4b4bdbc7-c592-4e46-a7a5-f90a6eef8847" providerId="ADAL" clId="{E6E8A2D5-F59B-402D-9594-7EACF17822C1}" dt="2017-11-02T04:16:57.138" v="9296"/>
          <ac:spMkLst>
            <pc:docMk/>
            <pc:sldMk cId="2170622882" sldId="273"/>
            <ac:spMk id="7" creationId="{F0253DC9-A543-4B0D-B0F1-39C7A4DC0404}"/>
          </ac:spMkLst>
        </pc:spChg>
        <pc:spChg chg="add mod">
          <ac:chgData name="이주성 " userId="4b4bdbc7-c592-4e46-a7a5-f90a6eef8847" providerId="ADAL" clId="{E6E8A2D5-F59B-402D-9594-7EACF17822C1}" dt="2017-11-02T04:55:52.854" v="9924"/>
          <ac:spMkLst>
            <pc:docMk/>
            <pc:sldMk cId="2170622882" sldId="273"/>
            <ac:spMk id="8" creationId="{6F9AD854-D059-4839-9642-1A314F6A006D}"/>
          </ac:spMkLst>
        </pc:spChg>
        <pc:spChg chg="add mod">
          <ac:chgData name="이주성 " userId="4b4bdbc7-c592-4e46-a7a5-f90a6eef8847" providerId="ADAL" clId="{E6E8A2D5-F59B-402D-9594-7EACF17822C1}" dt="2017-11-02T04:31:11.986" v="9745" actId="164"/>
          <ac:spMkLst>
            <pc:docMk/>
            <pc:sldMk cId="2170622882" sldId="273"/>
            <ac:spMk id="10" creationId="{000B1FF5-A104-49D1-B98D-60AE5B454FD2}"/>
          </ac:spMkLst>
        </pc:spChg>
        <pc:spChg chg="add mod">
          <ac:chgData name="이주성 " userId="4b4bdbc7-c592-4e46-a7a5-f90a6eef8847" providerId="ADAL" clId="{E6E8A2D5-F59B-402D-9594-7EACF17822C1}" dt="2017-11-02T04:31:11.986" v="9745" actId="164"/>
          <ac:spMkLst>
            <pc:docMk/>
            <pc:sldMk cId="2170622882" sldId="273"/>
            <ac:spMk id="12" creationId="{FE7A10D9-C025-46C0-920D-84331D5BF62C}"/>
          </ac:spMkLst>
        </pc:spChg>
        <pc:spChg chg="add mod">
          <ac:chgData name="이주성 " userId="4b4bdbc7-c592-4e46-a7a5-f90a6eef8847" providerId="ADAL" clId="{E6E8A2D5-F59B-402D-9594-7EACF17822C1}" dt="2017-11-02T04:30:29.730" v="9738" actId="571"/>
          <ac:spMkLst>
            <pc:docMk/>
            <pc:sldMk cId="2170622882" sldId="273"/>
            <ac:spMk id="14" creationId="{34DDBF4A-4572-4B12-BB07-CC78E76C39E1}"/>
          </ac:spMkLst>
        </pc:spChg>
        <pc:spChg chg="add mod">
          <ac:chgData name="이주성 " userId="4b4bdbc7-c592-4e46-a7a5-f90a6eef8847" providerId="ADAL" clId="{E6E8A2D5-F59B-402D-9594-7EACF17822C1}" dt="2017-11-02T04:31:57.888" v="9751" actId="14100"/>
          <ac:spMkLst>
            <pc:docMk/>
            <pc:sldMk cId="2170622882" sldId="273"/>
            <ac:spMk id="15" creationId="{78962773-DE9B-4853-8EC2-C816B6EBDE41}"/>
          </ac:spMkLst>
        </pc:spChg>
        <pc:spChg chg="add del mod">
          <ac:chgData name="이주성 " userId="4b4bdbc7-c592-4e46-a7a5-f90a6eef8847" providerId="ADAL" clId="{E6E8A2D5-F59B-402D-9594-7EACF17822C1}" dt="2017-11-02T04:30:41.814" v="9740" actId="478"/>
          <ac:spMkLst>
            <pc:docMk/>
            <pc:sldMk cId="2170622882" sldId="273"/>
            <ac:spMk id="16" creationId="{C9930267-1C08-4C74-911C-D403DA7DFE19}"/>
          </ac:spMkLst>
        </pc:spChg>
        <pc:spChg chg="add mod">
          <ac:chgData name="이주성 " userId="4b4bdbc7-c592-4e46-a7a5-f90a6eef8847" providerId="ADAL" clId="{E6E8A2D5-F59B-402D-9594-7EACF17822C1}" dt="2017-11-02T04:30:49.748" v="9742" actId="571"/>
          <ac:spMkLst>
            <pc:docMk/>
            <pc:sldMk cId="2170622882" sldId="273"/>
            <ac:spMk id="18" creationId="{F928EBC8-2E85-4350-85C3-F34CF6F9DF69}"/>
          </ac:spMkLst>
        </pc:spChg>
        <pc:spChg chg="add mod">
          <ac:chgData name="이주성 " userId="4b4bdbc7-c592-4e46-a7a5-f90a6eef8847" providerId="ADAL" clId="{E6E8A2D5-F59B-402D-9594-7EACF17822C1}" dt="2017-11-02T04:31:11.986" v="9745" actId="164"/>
          <ac:spMkLst>
            <pc:docMk/>
            <pc:sldMk cId="2170622882" sldId="273"/>
            <ac:spMk id="19" creationId="{4957A97D-2DCB-48E0-9BA1-CA8F6C0D5E30}"/>
          </ac:spMkLst>
        </pc:spChg>
        <pc:spChg chg="add mod">
          <ac:chgData name="이주성 " userId="4b4bdbc7-c592-4e46-a7a5-f90a6eef8847" providerId="ADAL" clId="{E6E8A2D5-F59B-402D-9594-7EACF17822C1}" dt="2017-11-02T04:31:49.890" v="9747" actId="571"/>
          <ac:spMkLst>
            <pc:docMk/>
            <pc:sldMk cId="2170622882" sldId="273"/>
            <ac:spMk id="22" creationId="{DD9D8B11-8725-4483-8BDB-0370A101EB52}"/>
          </ac:spMkLst>
        </pc:spChg>
        <pc:spChg chg="add mod">
          <ac:chgData name="이주성 " userId="4b4bdbc7-c592-4e46-a7a5-f90a6eef8847" providerId="ADAL" clId="{E6E8A2D5-F59B-402D-9594-7EACF17822C1}" dt="2017-11-02T04:31:52.122" v="9749" actId="571"/>
          <ac:spMkLst>
            <pc:docMk/>
            <pc:sldMk cId="2170622882" sldId="273"/>
            <ac:spMk id="24" creationId="{5DBF19CA-FF7D-4EE6-B15B-7947874235F1}"/>
          </ac:spMkLst>
        </pc:spChg>
        <pc:spChg chg="add mod">
          <ac:chgData name="이주성 " userId="4b4bdbc7-c592-4e46-a7a5-f90a6eef8847" providerId="ADAL" clId="{E6E8A2D5-F59B-402D-9594-7EACF17822C1}" dt="2017-11-02T04:32:00.613" v="9753" actId="571"/>
          <ac:spMkLst>
            <pc:docMk/>
            <pc:sldMk cId="2170622882" sldId="273"/>
            <ac:spMk id="26" creationId="{19BD6384-FCD8-42A7-95CD-F80706C78FE3}"/>
          </ac:spMkLst>
        </pc:spChg>
        <pc:spChg chg="add mod">
          <ac:chgData name="이주성 " userId="4b4bdbc7-c592-4e46-a7a5-f90a6eef8847" providerId="ADAL" clId="{E6E8A2D5-F59B-402D-9594-7EACF17822C1}" dt="2017-11-02T04:32:13.469" v="9757" actId="164"/>
          <ac:spMkLst>
            <pc:docMk/>
            <pc:sldMk cId="2170622882" sldId="273"/>
            <ac:spMk id="27" creationId="{A92F107E-DAEB-4A06-8867-18D67E5FAD7E}"/>
          </ac:spMkLst>
        </pc:spChg>
        <pc:spChg chg="add mod">
          <ac:chgData name="이주성 " userId="4b4bdbc7-c592-4e46-a7a5-f90a6eef8847" providerId="ADAL" clId="{E6E8A2D5-F59B-402D-9594-7EACF17822C1}" dt="2017-11-02T04:50:55.361" v="9850"/>
          <ac:spMkLst>
            <pc:docMk/>
            <pc:sldMk cId="2170622882" sldId="273"/>
            <ac:spMk id="30" creationId="{93786A1C-8D96-47CC-B57E-7491418338F9}"/>
          </ac:spMkLst>
        </pc:spChg>
        <pc:grpChg chg="add mod">
          <ac:chgData name="이주성 " userId="4b4bdbc7-c592-4e46-a7a5-f90a6eef8847" providerId="ADAL" clId="{E6E8A2D5-F59B-402D-9594-7EACF17822C1}" dt="2017-11-02T04:32:13.469" v="9757" actId="164"/>
          <ac:grpSpMkLst>
            <pc:docMk/>
            <pc:sldMk cId="2170622882" sldId="273"/>
            <ac:grpSpMk id="20" creationId="{E1964E21-CCDA-4A49-A047-47B1BD9EF814}"/>
          </ac:grpSpMkLst>
        </pc:grpChg>
        <pc:grpChg chg="add mod">
          <ac:chgData name="이주성 " userId="4b4bdbc7-c592-4e46-a7a5-f90a6eef8847" providerId="ADAL" clId="{E6E8A2D5-F59B-402D-9594-7EACF17822C1}" dt="2017-11-02T04:32:13.469" v="9757" actId="164"/>
          <ac:grpSpMkLst>
            <pc:docMk/>
            <pc:sldMk cId="2170622882" sldId="273"/>
            <ac:grpSpMk id="28" creationId="{DE5B62DA-F991-4DF3-A050-233920C52415}"/>
          </ac:grpSpMkLst>
        </pc:grpChg>
        <pc:picChg chg="add mod">
          <ac:chgData name="이주성 " userId="4b4bdbc7-c592-4e46-a7a5-f90a6eef8847" providerId="ADAL" clId="{E6E8A2D5-F59B-402D-9594-7EACF17822C1}" dt="2017-11-02T04:14:06.647" v="9124" actId="1076"/>
          <ac:picMkLst>
            <pc:docMk/>
            <pc:sldMk cId="2170622882" sldId="273"/>
            <ac:picMk id="4" creationId="{39606106-CEF8-45DD-91DE-3C8EABB9D878}"/>
          </ac:picMkLst>
        </pc:picChg>
        <pc:picChg chg="add mod">
          <ac:chgData name="이주성 " userId="4b4bdbc7-c592-4e46-a7a5-f90a6eef8847" providerId="ADAL" clId="{E6E8A2D5-F59B-402D-9594-7EACF17822C1}" dt="2017-11-02T04:14:58.323" v="9194" actId="1036"/>
          <ac:picMkLst>
            <pc:docMk/>
            <pc:sldMk cId="2170622882" sldId="273"/>
            <ac:picMk id="5" creationId="{D82A5F17-A5C0-4C28-9C95-B1BF80A33A74}"/>
          </ac:picMkLst>
        </pc:picChg>
        <pc:picChg chg="add mod">
          <ac:chgData name="이주성 " userId="4b4bdbc7-c592-4e46-a7a5-f90a6eef8847" providerId="ADAL" clId="{E6E8A2D5-F59B-402D-9594-7EACF17822C1}" dt="2017-11-02T04:16:11.103" v="9245" actId="1076"/>
          <ac:picMkLst>
            <pc:docMk/>
            <pc:sldMk cId="2170622882" sldId="273"/>
            <ac:picMk id="6" creationId="{D46DE411-91E5-4915-8AF5-8C671837C2AC}"/>
          </ac:picMkLst>
        </pc:picChg>
        <pc:picChg chg="add mod">
          <ac:chgData name="이주성 " userId="4b4bdbc7-c592-4e46-a7a5-f90a6eef8847" providerId="ADAL" clId="{E6E8A2D5-F59B-402D-9594-7EACF17822C1}" dt="2017-11-02T04:31:11.986" v="9745" actId="164"/>
          <ac:picMkLst>
            <pc:docMk/>
            <pc:sldMk cId="2170622882" sldId="273"/>
            <ac:picMk id="9" creationId="{CC321B76-78C6-4973-B74F-DFB0316C1448}"/>
          </ac:picMkLst>
        </pc:picChg>
        <pc:picChg chg="add mod">
          <ac:chgData name="이주성 " userId="4b4bdbc7-c592-4e46-a7a5-f90a6eef8847" providerId="ADAL" clId="{E6E8A2D5-F59B-402D-9594-7EACF17822C1}" dt="2017-11-02T04:29:59.188" v="9723" actId="571"/>
          <ac:picMkLst>
            <pc:docMk/>
            <pc:sldMk cId="2170622882" sldId="273"/>
            <ac:picMk id="11" creationId="{E206EDB9-DD72-42D8-BDB7-9C6F15AEA212}"/>
          </ac:picMkLst>
        </pc:picChg>
        <pc:picChg chg="add mod">
          <ac:chgData name="이주성 " userId="4b4bdbc7-c592-4e46-a7a5-f90a6eef8847" providerId="ADAL" clId="{E6E8A2D5-F59B-402D-9594-7EACF17822C1}" dt="2017-11-02T04:30:29.730" v="9738" actId="571"/>
          <ac:picMkLst>
            <pc:docMk/>
            <pc:sldMk cId="2170622882" sldId="273"/>
            <ac:picMk id="13" creationId="{2F17D39F-84BC-4B05-948E-E2B77AE617BD}"/>
          </ac:picMkLst>
        </pc:picChg>
        <pc:picChg chg="add mod">
          <ac:chgData name="이주성 " userId="4b4bdbc7-c592-4e46-a7a5-f90a6eef8847" providerId="ADAL" clId="{E6E8A2D5-F59B-402D-9594-7EACF17822C1}" dt="2017-11-02T04:30:49.748" v="9742" actId="571"/>
          <ac:picMkLst>
            <pc:docMk/>
            <pc:sldMk cId="2170622882" sldId="273"/>
            <ac:picMk id="17" creationId="{862D91AA-30BA-41D5-A8C7-9EA1F72A95F8}"/>
          </ac:picMkLst>
        </pc:picChg>
        <pc:picChg chg="add mod">
          <ac:chgData name="이주성 " userId="4b4bdbc7-c592-4e46-a7a5-f90a6eef8847" providerId="ADAL" clId="{E6E8A2D5-F59B-402D-9594-7EACF17822C1}" dt="2017-11-02T04:31:49.890" v="9747" actId="571"/>
          <ac:picMkLst>
            <pc:docMk/>
            <pc:sldMk cId="2170622882" sldId="273"/>
            <ac:picMk id="21" creationId="{8D641DEA-3544-4A75-9C54-68EA34ACC375}"/>
          </ac:picMkLst>
        </pc:picChg>
        <pc:picChg chg="add mod">
          <ac:chgData name="이주성 " userId="4b4bdbc7-c592-4e46-a7a5-f90a6eef8847" providerId="ADAL" clId="{E6E8A2D5-F59B-402D-9594-7EACF17822C1}" dt="2017-11-02T04:31:52.122" v="9749" actId="571"/>
          <ac:picMkLst>
            <pc:docMk/>
            <pc:sldMk cId="2170622882" sldId="273"/>
            <ac:picMk id="23" creationId="{9CD44A5A-A7B9-450C-B342-3C073D424AB9}"/>
          </ac:picMkLst>
        </pc:picChg>
        <pc:picChg chg="add mod">
          <ac:chgData name="이주성 " userId="4b4bdbc7-c592-4e46-a7a5-f90a6eef8847" providerId="ADAL" clId="{E6E8A2D5-F59B-402D-9594-7EACF17822C1}" dt="2017-11-02T04:32:00.613" v="9753" actId="571"/>
          <ac:picMkLst>
            <pc:docMk/>
            <pc:sldMk cId="2170622882" sldId="273"/>
            <ac:picMk id="25" creationId="{E712D037-65AB-4994-9C46-D58684AD1A93}"/>
          </ac:picMkLst>
        </pc:picChg>
        <pc:picChg chg="add mod">
          <ac:chgData name="이주성 " userId="4b4bdbc7-c592-4e46-a7a5-f90a6eef8847" providerId="ADAL" clId="{E6E8A2D5-F59B-402D-9594-7EACF17822C1}" dt="2017-11-02T04:56:05.576" v="9935" actId="1035"/>
          <ac:picMkLst>
            <pc:docMk/>
            <pc:sldMk cId="2170622882" sldId="273"/>
            <ac:picMk id="29" creationId="{DF75723A-062D-4F33-A7FA-31519BA87050}"/>
          </ac:picMkLst>
        </pc:picChg>
      </pc:sldChg>
      <pc:sldChg chg="addSp modSp add">
        <pc:chgData name="이주성 " userId="4b4bdbc7-c592-4e46-a7a5-f90a6eef8847" providerId="ADAL" clId="{E6E8A2D5-F59B-402D-9594-7EACF17822C1}" dt="2017-11-01T06:56:24.286" v="9069" actId="20577"/>
        <pc:sldMkLst>
          <pc:docMk/>
          <pc:sldMk cId="2281819905" sldId="274"/>
        </pc:sldMkLst>
        <pc:spChg chg="mod">
          <ac:chgData name="이주성 " userId="4b4bdbc7-c592-4e46-a7a5-f90a6eef8847" providerId="ADAL" clId="{E6E8A2D5-F59B-402D-9594-7EACF17822C1}" dt="2017-11-01T06:27:04.806" v="8833"/>
          <ac:spMkLst>
            <pc:docMk/>
            <pc:sldMk cId="2281819905" sldId="274"/>
            <ac:spMk id="2" creationId="{A15CEBDE-DE02-4F66-A96F-3D58BCD268FE}"/>
          </ac:spMkLst>
        </pc:spChg>
        <pc:spChg chg="add mod">
          <ac:chgData name="이주성 " userId="4b4bdbc7-c592-4e46-a7a5-f90a6eef8847" providerId="ADAL" clId="{E6E8A2D5-F59B-402D-9594-7EACF17822C1}" dt="2017-11-01T06:29:53.580" v="9011" actId="1037"/>
          <ac:spMkLst>
            <pc:docMk/>
            <pc:sldMk cId="2281819905" sldId="274"/>
            <ac:spMk id="4" creationId="{1DCA16F4-D96C-45EE-85AD-F946C07E4224}"/>
          </ac:spMkLst>
        </pc:spChg>
        <pc:spChg chg="add mod">
          <ac:chgData name="이주성 " userId="4b4bdbc7-c592-4e46-a7a5-f90a6eef8847" providerId="ADAL" clId="{E6E8A2D5-F59B-402D-9594-7EACF17822C1}" dt="2017-11-01T06:29:54.400" v="9016" actId="1037"/>
          <ac:spMkLst>
            <pc:docMk/>
            <pc:sldMk cId="2281819905" sldId="274"/>
            <ac:spMk id="5" creationId="{23265306-D232-4748-A330-69ACAFA9BD98}"/>
          </ac:spMkLst>
        </pc:spChg>
        <pc:spChg chg="add mod">
          <ac:chgData name="이주성 " userId="4b4bdbc7-c592-4e46-a7a5-f90a6eef8847" providerId="ADAL" clId="{E6E8A2D5-F59B-402D-9594-7EACF17822C1}" dt="2017-11-01T06:56:24.286" v="9069" actId="20577"/>
          <ac:spMkLst>
            <pc:docMk/>
            <pc:sldMk cId="2281819905" sldId="274"/>
            <ac:spMk id="6" creationId="{0AE8CDF1-0799-4356-9275-0C8393605E20}"/>
          </ac:spMkLst>
        </pc:spChg>
      </pc:sldChg>
      <pc:sldChg chg="addSp delSp modSp add">
        <pc:chgData name="이주성 " userId="4b4bdbc7-c592-4e46-a7a5-f90a6eef8847" providerId="ADAL" clId="{E6E8A2D5-F59B-402D-9594-7EACF17822C1}" dt="2017-11-02T09:28:40.843" v="10335" actId="478"/>
        <pc:sldMkLst>
          <pc:docMk/>
          <pc:sldMk cId="755972308" sldId="275"/>
        </pc:sldMkLst>
        <pc:spChg chg="mod">
          <ac:chgData name="이주성 " userId="4b4bdbc7-c592-4e46-a7a5-f90a6eef8847" providerId="ADAL" clId="{E6E8A2D5-F59B-402D-9594-7EACF17822C1}" dt="2017-11-02T04:58:38.243" v="9978"/>
          <ac:spMkLst>
            <pc:docMk/>
            <pc:sldMk cId="755972308" sldId="275"/>
            <ac:spMk id="2" creationId="{A15CEBDE-DE02-4F66-A96F-3D58BCD268FE}"/>
          </ac:spMkLst>
        </pc:spChg>
        <pc:spChg chg="del mod">
          <ac:chgData name="이주성 " userId="4b4bdbc7-c592-4e46-a7a5-f90a6eef8847" providerId="ADAL" clId="{E6E8A2D5-F59B-402D-9594-7EACF17822C1}" dt="2017-11-02T04:58:54.355" v="9983" actId="478"/>
          <ac:spMkLst>
            <pc:docMk/>
            <pc:sldMk cId="755972308" sldId="275"/>
            <ac:spMk id="7" creationId="{F0253DC9-A543-4B0D-B0F1-39C7A4DC0404}"/>
          </ac:spMkLst>
        </pc:spChg>
        <pc:spChg chg="del">
          <ac:chgData name="이주성 " userId="4b4bdbc7-c592-4e46-a7a5-f90a6eef8847" providerId="ADAL" clId="{E6E8A2D5-F59B-402D-9594-7EACF17822C1}" dt="2017-11-02T04:58:15.421" v="9938" actId="478"/>
          <ac:spMkLst>
            <pc:docMk/>
            <pc:sldMk cId="755972308" sldId="275"/>
            <ac:spMk id="8" creationId="{6F9AD854-D059-4839-9642-1A314F6A006D}"/>
          </ac:spMkLst>
        </pc:spChg>
        <pc:spChg chg="del">
          <ac:chgData name="이주성 " userId="4b4bdbc7-c592-4e46-a7a5-f90a6eef8847" providerId="ADAL" clId="{E6E8A2D5-F59B-402D-9594-7EACF17822C1}" dt="2017-11-02T09:28:40.843" v="10335" actId="478"/>
          <ac:spMkLst>
            <pc:docMk/>
            <pc:sldMk cId="755972308" sldId="275"/>
            <ac:spMk id="30" creationId="{93786A1C-8D96-47CC-B57E-7491418338F9}"/>
          </ac:spMkLst>
        </pc:spChg>
        <pc:grpChg chg="del">
          <ac:chgData name="이주성 " userId="4b4bdbc7-c592-4e46-a7a5-f90a6eef8847" providerId="ADAL" clId="{E6E8A2D5-F59B-402D-9594-7EACF17822C1}" dt="2017-11-02T04:58:17.021" v="9939" actId="478"/>
          <ac:grpSpMkLst>
            <pc:docMk/>
            <pc:sldMk cId="755972308" sldId="275"/>
            <ac:grpSpMk id="28" creationId="{DE5B62DA-F991-4DF3-A050-233920C52415}"/>
          </ac:grpSpMkLst>
        </pc:grpChg>
        <pc:picChg chg="add del">
          <ac:chgData name="이주성 " userId="4b4bdbc7-c592-4e46-a7a5-f90a6eef8847" providerId="ADAL" clId="{E6E8A2D5-F59B-402D-9594-7EACF17822C1}" dt="2017-11-02T04:58:24.149" v="9947" actId="478"/>
          <ac:picMkLst>
            <pc:docMk/>
            <pc:sldMk cId="755972308" sldId="275"/>
            <ac:picMk id="4" creationId="{39606106-CEF8-45DD-91DE-3C8EABB9D878}"/>
          </ac:picMkLst>
        </pc:picChg>
        <pc:picChg chg="add del">
          <ac:chgData name="이주성 " userId="4b4bdbc7-c592-4e46-a7a5-f90a6eef8847" providerId="ADAL" clId="{E6E8A2D5-F59B-402D-9594-7EACF17822C1}" dt="2017-11-02T04:58:24.640" v="9948" actId="478"/>
          <ac:picMkLst>
            <pc:docMk/>
            <pc:sldMk cId="755972308" sldId="275"/>
            <ac:picMk id="5" creationId="{D82A5F17-A5C0-4C28-9C95-B1BF80A33A74}"/>
          </ac:picMkLst>
        </pc:picChg>
        <pc:picChg chg="del">
          <ac:chgData name="이주성 " userId="4b4bdbc7-c592-4e46-a7a5-f90a6eef8847" providerId="ADAL" clId="{E6E8A2D5-F59B-402D-9594-7EACF17822C1}" dt="2017-11-02T04:58:12.258" v="9937" actId="478"/>
          <ac:picMkLst>
            <pc:docMk/>
            <pc:sldMk cId="755972308" sldId="275"/>
            <ac:picMk id="6" creationId="{D46DE411-91E5-4915-8AF5-8C671837C2AC}"/>
          </ac:picMkLst>
        </pc:picChg>
        <pc:picChg chg="add mod">
          <ac:chgData name="이주성 " userId="4b4bdbc7-c592-4e46-a7a5-f90a6eef8847" providerId="ADAL" clId="{E6E8A2D5-F59B-402D-9594-7EACF17822C1}" dt="2017-11-02T04:58:51.731" v="9982" actId="1076"/>
          <ac:picMkLst>
            <pc:docMk/>
            <pc:sldMk cId="755972308" sldId="275"/>
            <ac:picMk id="11" creationId="{4F33B622-2C3B-4233-9881-23D9F0FD7CC6}"/>
          </ac:picMkLst>
        </pc:picChg>
        <pc:picChg chg="del">
          <ac:chgData name="이주성 " userId="4b4bdbc7-c592-4e46-a7a5-f90a6eef8847" providerId="ADAL" clId="{E6E8A2D5-F59B-402D-9594-7EACF17822C1}" dt="2017-11-02T04:58:17.021" v="9939" actId="478"/>
          <ac:picMkLst>
            <pc:docMk/>
            <pc:sldMk cId="755972308" sldId="275"/>
            <ac:picMk id="29" creationId="{DF75723A-062D-4F33-A7FA-31519BA87050}"/>
          </ac:picMkLst>
        </pc:picChg>
      </pc:sldChg>
      <pc:sldChg chg="addSp delSp modSp add">
        <pc:chgData name="이주성 " userId="4b4bdbc7-c592-4e46-a7a5-f90a6eef8847" providerId="ADAL" clId="{E6E8A2D5-F59B-402D-9594-7EACF17822C1}" dt="2017-11-02T10:07:43.378" v="10526" actId="478"/>
        <pc:sldMkLst>
          <pc:docMk/>
          <pc:sldMk cId="3372537010" sldId="276"/>
        </pc:sldMkLst>
        <pc:spChg chg="mod">
          <ac:chgData name="이주성 " userId="4b4bdbc7-c592-4e46-a7a5-f90a6eef8847" providerId="ADAL" clId="{E6E8A2D5-F59B-402D-9594-7EACF17822C1}" dt="2017-11-02T09:24:51.504" v="10248" actId="20577"/>
          <ac:spMkLst>
            <pc:docMk/>
            <pc:sldMk cId="3372537010" sldId="276"/>
            <ac:spMk id="2" creationId="{A15CEBDE-DE02-4F66-A96F-3D58BCD268FE}"/>
          </ac:spMkLst>
        </pc:spChg>
        <pc:spChg chg="add mod">
          <ac:chgData name="이주성 " userId="4b4bdbc7-c592-4e46-a7a5-f90a6eef8847" providerId="ADAL" clId="{E6E8A2D5-F59B-402D-9594-7EACF17822C1}" dt="2017-11-02T09:44:43.526" v="10523"/>
          <ac:spMkLst>
            <pc:docMk/>
            <pc:sldMk cId="3372537010" sldId="276"/>
            <ac:spMk id="5" creationId="{950CFAE5-3793-469D-A0DE-90A0B6FB66CB}"/>
          </ac:spMkLst>
        </pc:spChg>
        <pc:spChg chg="add del mod">
          <ac:chgData name="이주성 " userId="4b4bdbc7-c592-4e46-a7a5-f90a6eef8847" providerId="ADAL" clId="{E6E8A2D5-F59B-402D-9594-7EACF17822C1}" dt="2017-11-02T09:42:35.873" v="10437" actId="478"/>
          <ac:spMkLst>
            <pc:docMk/>
            <pc:sldMk cId="3372537010" sldId="276"/>
            <ac:spMk id="8" creationId="{23910A42-3EE8-4515-BD86-E13311431F4C}"/>
          </ac:spMkLst>
        </pc:spChg>
        <pc:spChg chg="del">
          <ac:chgData name="이주성 " userId="4b4bdbc7-c592-4e46-a7a5-f90a6eef8847" providerId="ADAL" clId="{E6E8A2D5-F59B-402D-9594-7EACF17822C1}" dt="2017-11-02T09:28:42.710" v="10336" actId="478"/>
          <ac:spMkLst>
            <pc:docMk/>
            <pc:sldMk cId="3372537010" sldId="276"/>
            <ac:spMk id="30" creationId="{93786A1C-8D96-47CC-B57E-7491418338F9}"/>
          </ac:spMkLst>
        </pc:spChg>
        <pc:picChg chg="add mod">
          <ac:chgData name="이주성 " userId="4b4bdbc7-c592-4e46-a7a5-f90a6eef8847" providerId="ADAL" clId="{E6E8A2D5-F59B-402D-9594-7EACF17822C1}" dt="2017-11-02T09:27:53.839" v="10250" actId="1076"/>
          <ac:picMkLst>
            <pc:docMk/>
            <pc:sldMk cId="3372537010" sldId="276"/>
            <ac:picMk id="4" creationId="{F43D6563-4FA3-4793-B958-A956107A3FDB}"/>
          </ac:picMkLst>
        </pc:picChg>
        <pc:picChg chg="add del">
          <ac:chgData name="이주성 " userId="4b4bdbc7-c592-4e46-a7a5-f90a6eef8847" providerId="ADAL" clId="{E6E8A2D5-F59B-402D-9594-7EACF17822C1}" dt="2017-11-02T10:07:43.378" v="10526" actId="478"/>
          <ac:picMkLst>
            <pc:docMk/>
            <pc:sldMk cId="3372537010" sldId="276"/>
            <ac:picMk id="6" creationId="{DF30432C-736B-4AF1-9B92-7609BA0EF87F}"/>
          </ac:picMkLst>
        </pc:picChg>
        <pc:picChg chg="del">
          <ac:chgData name="이주성 " userId="4b4bdbc7-c592-4e46-a7a5-f90a6eef8847" providerId="ADAL" clId="{E6E8A2D5-F59B-402D-9594-7EACF17822C1}" dt="2017-11-02T05:04:23.821" v="10001" actId="478"/>
          <ac:picMkLst>
            <pc:docMk/>
            <pc:sldMk cId="3372537010" sldId="276"/>
            <ac:picMk id="11" creationId="{4F33B622-2C3B-4233-9881-23D9F0FD7CC6}"/>
          </ac:picMkLst>
        </pc:picChg>
      </pc:sldChg>
      <pc:sldChg chg="addSp delSp modSp add">
        <pc:chgData name="이주성 " userId="4b4bdbc7-c592-4e46-a7a5-f90a6eef8847" providerId="ADAL" clId="{E6E8A2D5-F59B-402D-9594-7EACF17822C1}" dt="2017-11-02T10:16:10.543" v="10969" actId="1076"/>
        <pc:sldMkLst>
          <pc:docMk/>
          <pc:sldMk cId="153634884" sldId="277"/>
        </pc:sldMkLst>
        <pc:spChg chg="mod">
          <ac:chgData name="이주성 " userId="4b4bdbc7-c592-4e46-a7a5-f90a6eef8847" providerId="ADAL" clId="{E6E8A2D5-F59B-402D-9594-7EACF17822C1}" dt="2017-11-02T10:16:08.308" v="10968" actId="20577"/>
          <ac:spMkLst>
            <pc:docMk/>
            <pc:sldMk cId="153634884" sldId="277"/>
            <ac:spMk id="2" creationId="{A15CEBDE-DE02-4F66-A96F-3D58BCD268FE}"/>
          </ac:spMkLst>
        </pc:spChg>
        <pc:spChg chg="del">
          <ac:chgData name="이주성 " userId="4b4bdbc7-c592-4e46-a7a5-f90a6eef8847" providerId="ADAL" clId="{E6E8A2D5-F59B-402D-9594-7EACF17822C1}" dt="2017-11-02T10:09:00.822" v="10578" actId="478"/>
          <ac:spMkLst>
            <pc:docMk/>
            <pc:sldMk cId="153634884" sldId="277"/>
            <ac:spMk id="5" creationId="{950CFAE5-3793-469D-A0DE-90A0B6FB66CB}"/>
          </ac:spMkLst>
        </pc:spChg>
        <pc:picChg chg="del">
          <ac:chgData name="이주성 " userId="4b4bdbc7-c592-4e46-a7a5-f90a6eef8847" providerId="ADAL" clId="{E6E8A2D5-F59B-402D-9594-7EACF17822C1}" dt="2017-11-02T10:07:46.696" v="10528" actId="478"/>
          <ac:picMkLst>
            <pc:docMk/>
            <pc:sldMk cId="153634884" sldId="277"/>
            <ac:picMk id="4" creationId="{F43D6563-4FA3-4793-B958-A956107A3FDB}"/>
          </ac:picMkLst>
        </pc:picChg>
        <pc:picChg chg="mod">
          <ac:chgData name="이주성 " userId="4b4bdbc7-c592-4e46-a7a5-f90a6eef8847" providerId="ADAL" clId="{E6E8A2D5-F59B-402D-9594-7EACF17822C1}" dt="2017-11-02T10:16:10.543" v="10969" actId="1076"/>
          <ac:picMkLst>
            <pc:docMk/>
            <pc:sldMk cId="153634884" sldId="277"/>
            <ac:picMk id="6" creationId="{DF30432C-736B-4AF1-9B92-7609BA0EF87F}"/>
          </ac:picMkLst>
        </pc:picChg>
        <pc:picChg chg="add del mod">
          <ac:chgData name="이주성 " userId="4b4bdbc7-c592-4e46-a7a5-f90a6eef8847" providerId="ADAL" clId="{E6E8A2D5-F59B-402D-9594-7EACF17822C1}" dt="2017-11-02T10:15:47.541" v="10966" actId="478"/>
          <ac:picMkLst>
            <pc:docMk/>
            <pc:sldMk cId="153634884" sldId="277"/>
            <ac:picMk id="7" creationId="{AE166654-1CF9-4B53-B270-1EF3EDF59C1C}"/>
          </ac:picMkLst>
        </pc:picChg>
      </pc:sldChg>
      <pc:sldChg chg="addSp delSp modSp add">
        <pc:chgData name="이주성 " userId="4b4bdbc7-c592-4e46-a7a5-f90a6eef8847" providerId="ADAL" clId="{E6E8A2D5-F59B-402D-9594-7EACF17822C1}" dt="2017-11-02T10:16:25.726" v="10975" actId="1076"/>
        <pc:sldMkLst>
          <pc:docMk/>
          <pc:sldMk cId="1450918766" sldId="278"/>
        </pc:sldMkLst>
        <pc:spChg chg="mod">
          <ac:chgData name="이주성 " userId="4b4bdbc7-c592-4e46-a7a5-f90a6eef8847" providerId="ADAL" clId="{E6E8A2D5-F59B-402D-9594-7EACF17822C1}" dt="2017-11-02T10:16:14.295" v="10971" actId="6549"/>
          <ac:spMkLst>
            <pc:docMk/>
            <pc:sldMk cId="1450918766" sldId="278"/>
            <ac:spMk id="2" creationId="{A15CEBDE-DE02-4F66-A96F-3D58BCD268FE}"/>
          </ac:spMkLst>
        </pc:spChg>
        <pc:picChg chg="del">
          <ac:chgData name="이주성 " userId="4b4bdbc7-c592-4e46-a7a5-f90a6eef8847" providerId="ADAL" clId="{E6E8A2D5-F59B-402D-9594-7EACF17822C1}" dt="2017-11-02T10:16:12.894" v="10970" actId="478"/>
          <ac:picMkLst>
            <pc:docMk/>
            <pc:sldMk cId="1450918766" sldId="278"/>
            <ac:picMk id="6" creationId="{DF30432C-736B-4AF1-9B92-7609BA0EF87F}"/>
          </ac:picMkLst>
        </pc:picChg>
        <pc:picChg chg="add del mod">
          <ac:chgData name="이주성 " userId="4b4bdbc7-c592-4e46-a7a5-f90a6eef8847" providerId="ADAL" clId="{E6E8A2D5-F59B-402D-9594-7EACF17822C1}" dt="2017-11-02T10:16:25.726" v="10975" actId="1076"/>
          <ac:picMkLst>
            <pc:docMk/>
            <pc:sldMk cId="1450918766" sldId="278"/>
            <ac:picMk id="7" creationId="{AE166654-1CF9-4B53-B270-1EF3EDF59C1C}"/>
          </ac:picMkLst>
        </pc:picChg>
      </pc:sldChg>
      <pc:sldChg chg="addSp delSp modSp add">
        <pc:chgData name="이주성 " userId="4b4bdbc7-c592-4e46-a7a5-f90a6eef8847" providerId="ADAL" clId="{E6E8A2D5-F59B-402D-9594-7EACF17822C1}" dt="2017-11-03T06:09:03.776" v="11865" actId="255"/>
        <pc:sldMkLst>
          <pc:docMk/>
          <pc:sldMk cId="461643451" sldId="279"/>
        </pc:sldMkLst>
        <pc:spChg chg="mod">
          <ac:chgData name="이주성 " userId="4b4bdbc7-c592-4e46-a7a5-f90a6eef8847" providerId="ADAL" clId="{E6E8A2D5-F59B-402D-9594-7EACF17822C1}" dt="2017-11-03T06:09:03.776" v="11865" actId="255"/>
          <ac:spMkLst>
            <pc:docMk/>
            <pc:sldMk cId="461643451" sldId="279"/>
            <ac:spMk id="2" creationId="{A516F7A8-4F47-4123-AC30-85F9D5E77F12}"/>
          </ac:spMkLst>
        </pc:spChg>
        <pc:spChg chg="mod">
          <ac:chgData name="이주성 " userId="4b4bdbc7-c592-4e46-a7a5-f90a6eef8847" providerId="ADAL" clId="{E6E8A2D5-F59B-402D-9594-7EACF17822C1}" dt="2017-11-03T05:59:01.071" v="11044"/>
          <ac:spMkLst>
            <pc:docMk/>
            <pc:sldMk cId="461643451" sldId="279"/>
            <ac:spMk id="3" creationId="{9B392428-A6FD-412E-8AF1-5568DE8B6664}"/>
          </ac:spMkLst>
        </pc:spChg>
        <pc:spChg chg="add del mod">
          <ac:chgData name="이주성 " userId="4b4bdbc7-c592-4e46-a7a5-f90a6eef8847" providerId="ADAL" clId="{E6E8A2D5-F59B-402D-9594-7EACF17822C1}" dt="2017-11-03T06:05:47.518" v="11537" actId="478"/>
          <ac:spMkLst>
            <pc:docMk/>
            <pc:sldMk cId="461643451" sldId="279"/>
            <ac:spMk id="6" creationId="{D9CDB406-EE0E-405E-86C9-31B87CC8D237}"/>
          </ac:spMkLst>
        </pc:spChg>
        <pc:spChg chg="add mod">
          <ac:chgData name="이주성 " userId="4b4bdbc7-c592-4e46-a7a5-f90a6eef8847" providerId="ADAL" clId="{E6E8A2D5-F59B-402D-9594-7EACF17822C1}" dt="2017-11-03T06:08:38.935" v="11844" actId="1038"/>
          <ac:spMkLst>
            <pc:docMk/>
            <pc:sldMk cId="461643451" sldId="279"/>
            <ac:spMk id="11" creationId="{A13EAA36-006B-482A-84F3-95F5A75D0777}"/>
          </ac:spMkLst>
        </pc:spChg>
        <pc:picChg chg="add del mod">
          <ac:chgData name="이주성 " userId="4b4bdbc7-c592-4e46-a7a5-f90a6eef8847" providerId="ADAL" clId="{E6E8A2D5-F59B-402D-9594-7EACF17822C1}" dt="2017-11-03T06:05:47.518" v="11537" actId="478"/>
          <ac:picMkLst>
            <pc:docMk/>
            <pc:sldMk cId="461643451" sldId="279"/>
            <ac:picMk id="4" creationId="{F1EF0B3B-5E3A-40D9-987E-13CC1713BF8F}"/>
          </ac:picMkLst>
        </pc:picChg>
        <pc:picChg chg="add del mod">
          <ac:chgData name="이주성 " userId="4b4bdbc7-c592-4e46-a7a5-f90a6eef8847" providerId="ADAL" clId="{E6E8A2D5-F59B-402D-9594-7EACF17822C1}" dt="2017-11-03T06:05:47.518" v="11537" actId="478"/>
          <ac:picMkLst>
            <pc:docMk/>
            <pc:sldMk cId="461643451" sldId="279"/>
            <ac:picMk id="5" creationId="{62550B7D-4727-4139-B520-318B4AE53B41}"/>
          </ac:picMkLst>
        </pc:picChg>
        <pc:picChg chg="add mod">
          <ac:chgData name="이주성 " userId="4b4bdbc7-c592-4e46-a7a5-f90a6eef8847" providerId="ADAL" clId="{E6E8A2D5-F59B-402D-9594-7EACF17822C1}" dt="2017-11-03T06:07:53.080" v="11782" actId="1076"/>
          <ac:picMkLst>
            <pc:docMk/>
            <pc:sldMk cId="461643451" sldId="279"/>
            <ac:picMk id="7" creationId="{995DDEEB-0BBE-4F37-A7A2-689382A6BCAF}"/>
          </ac:picMkLst>
        </pc:picChg>
        <pc:picChg chg="add del mod">
          <ac:chgData name="이주성 " userId="4b4bdbc7-c592-4e46-a7a5-f90a6eef8847" providerId="ADAL" clId="{E6E8A2D5-F59B-402D-9594-7EACF17822C1}" dt="2017-11-03T06:05:34.004" v="11534" actId="478"/>
          <ac:picMkLst>
            <pc:docMk/>
            <pc:sldMk cId="461643451" sldId="279"/>
            <ac:picMk id="8" creationId="{1A3CC5BD-1EA1-44A4-9E3B-CE44BA4DBE4C}"/>
          </ac:picMkLst>
        </pc:picChg>
        <pc:picChg chg="add mod">
          <ac:chgData name="이주성 " userId="4b4bdbc7-c592-4e46-a7a5-f90a6eef8847" providerId="ADAL" clId="{E6E8A2D5-F59B-402D-9594-7EACF17822C1}" dt="2017-11-03T06:08:38.935" v="11844" actId="1038"/>
          <ac:picMkLst>
            <pc:docMk/>
            <pc:sldMk cId="461643451" sldId="279"/>
            <ac:picMk id="9" creationId="{7D17282F-1A28-459B-9A62-384537497419}"/>
          </ac:picMkLst>
        </pc:picChg>
        <pc:picChg chg="add mod">
          <ac:chgData name="이주성 " userId="4b4bdbc7-c592-4e46-a7a5-f90a6eef8847" providerId="ADAL" clId="{E6E8A2D5-F59B-402D-9594-7EACF17822C1}" dt="2017-11-03T06:08:38.935" v="11844" actId="1038"/>
          <ac:picMkLst>
            <pc:docMk/>
            <pc:sldMk cId="461643451" sldId="279"/>
            <ac:picMk id="10" creationId="{0C8D3A80-1A36-4601-B127-DDF17F03E9B0}"/>
          </ac:picMkLst>
        </pc:picChg>
        <pc:picChg chg="add mod">
          <ac:chgData name="이주성 " userId="4b4bdbc7-c592-4e46-a7a5-f90a6eef8847" providerId="ADAL" clId="{E6E8A2D5-F59B-402D-9594-7EACF17822C1}" dt="2017-11-03T06:07:39.040" v="11781" actId="1076"/>
          <ac:picMkLst>
            <pc:docMk/>
            <pc:sldMk cId="461643451" sldId="279"/>
            <ac:picMk id="12" creationId="{A5878CF0-CC1B-464F-B8B0-192BD22FC23D}"/>
          </ac:picMkLst>
        </pc:picChg>
      </pc:sldChg>
      <pc:sldMasterChg chg="modSldLayout">
        <pc:chgData name="이주성 " userId="4b4bdbc7-c592-4e46-a7a5-f90a6eef8847" providerId="ADAL" clId="{E6E8A2D5-F59B-402D-9594-7EACF17822C1}" dt="2017-10-23T08:25:43.340" v="180" actId="14100"/>
        <pc:sldMasterMkLst>
          <pc:docMk/>
          <pc:sldMasterMk cId="1245823747" sldId="2147483660"/>
        </pc:sldMasterMkLst>
        <pc:sldLayoutChg chg="modSp">
          <pc:chgData name="이주성 " userId="4b4bdbc7-c592-4e46-a7a5-f90a6eef8847" providerId="ADAL" clId="{E6E8A2D5-F59B-402D-9594-7EACF17822C1}" dt="2017-10-23T08:25:43.340" v="180" actId="14100"/>
          <pc:sldLayoutMkLst>
            <pc:docMk/>
            <pc:sldMasterMk cId="1245823747" sldId="2147483660"/>
            <pc:sldLayoutMk cId="3078609153" sldId="2147483661"/>
          </pc:sldLayoutMkLst>
          <pc:spChg chg="mod">
            <ac:chgData name="이주성 " userId="4b4bdbc7-c592-4e46-a7a5-f90a6eef8847" providerId="ADAL" clId="{E6E8A2D5-F59B-402D-9594-7EACF17822C1}" dt="2017-10-23T08:25:41.746" v="179" actId="1076"/>
            <ac:spMkLst>
              <pc:docMk/>
              <pc:sldMasterMk cId="1245823747" sldId="2147483660"/>
              <pc:sldLayoutMk cId="3078609153" sldId="2147483661"/>
              <ac:spMk id="2" creationId="{00000000-0000-0000-0000-000000000000}"/>
            </ac:spMkLst>
          </pc:spChg>
          <pc:spChg chg="mod">
            <ac:chgData name="이주성 " userId="4b4bdbc7-c592-4e46-a7a5-f90a6eef8847" providerId="ADAL" clId="{E6E8A2D5-F59B-402D-9594-7EACF17822C1}" dt="2017-10-23T08:25:43.340" v="180" actId="14100"/>
            <ac:spMkLst>
              <pc:docMk/>
              <pc:sldMasterMk cId="1245823747" sldId="2147483660"/>
              <pc:sldLayoutMk cId="3078609153" sldId="2147483661"/>
              <ac:spMk id="3" creationId="{00000000-0000-0000-0000-000000000000}"/>
            </ac:spMkLst>
          </pc:spChg>
          <pc:spChg chg="mod">
            <ac:chgData name="이주성 " userId="4b4bdbc7-c592-4e46-a7a5-f90a6eef8847" providerId="ADAL" clId="{E6E8A2D5-F59B-402D-9594-7EACF17822C1}" dt="2017-10-23T08:22:21.873" v="40" actId="14100"/>
            <ac:spMkLst>
              <pc:docMk/>
              <pc:sldMasterMk cId="1245823747" sldId="2147483660"/>
              <pc:sldLayoutMk cId="3078609153" sldId="2147483661"/>
              <ac:spMk id="10" creationId="{FD134B4B-C7E4-4338-B038-03F8AF73CE1E}"/>
            </ac:spMkLst>
          </pc:spChg>
        </pc:sldLayoutChg>
        <pc:sldLayoutChg chg="modSp">
          <pc:chgData name="이주성 " userId="4b4bdbc7-c592-4e46-a7a5-f90a6eef8847" providerId="ADAL" clId="{E6E8A2D5-F59B-402D-9594-7EACF17822C1}" dt="2017-10-23T08:25:07.899" v="173" actId="14100"/>
          <pc:sldLayoutMkLst>
            <pc:docMk/>
            <pc:sldMasterMk cId="1245823747" sldId="2147483660"/>
            <pc:sldLayoutMk cId="1072454986" sldId="2147483666"/>
          </pc:sldLayoutMkLst>
          <pc:spChg chg="mod">
            <ac:chgData name="이주성 " userId="4b4bdbc7-c592-4e46-a7a5-f90a6eef8847" providerId="ADAL" clId="{E6E8A2D5-F59B-402D-9594-7EACF17822C1}" dt="2017-10-23T08:25:07.899" v="173" actId="14100"/>
            <ac:spMkLst>
              <pc:docMk/>
              <pc:sldMasterMk cId="1245823747" sldId="2147483660"/>
              <pc:sldLayoutMk cId="1072454986" sldId="2147483666"/>
              <ac:spMk id="8" creationId="{D0B1AF49-5494-430C-935A-AD2DBACD1754}"/>
            </ac:spMkLst>
          </pc:spChg>
        </pc:sldLayoutChg>
        <pc:sldLayoutChg chg="addSp delSp modSp">
          <pc:chgData name="이주성 " userId="4b4bdbc7-c592-4e46-a7a5-f90a6eef8847" providerId="ADAL" clId="{E6E8A2D5-F59B-402D-9594-7EACF17822C1}" dt="2017-10-23T08:25:14.696" v="176" actId="14100"/>
          <pc:sldLayoutMkLst>
            <pc:docMk/>
            <pc:sldMasterMk cId="1245823747" sldId="2147483660"/>
            <pc:sldLayoutMk cId="2355565079" sldId="2147483667"/>
          </pc:sldLayoutMkLst>
          <pc:spChg chg="add del">
            <ac:chgData name="이주성 " userId="4b4bdbc7-c592-4e46-a7a5-f90a6eef8847" providerId="ADAL" clId="{E6E8A2D5-F59B-402D-9594-7EACF17822C1}" dt="2017-10-23T08:25:13.728" v="175" actId="14100"/>
            <ac:spMkLst>
              <pc:docMk/>
              <pc:sldMasterMk cId="1245823747" sldId="2147483660"/>
              <pc:sldLayoutMk cId="2355565079" sldId="2147483667"/>
              <ac:spMk id="2" creationId="{7D685F85-2433-4632-A8B3-5BBD09CF0BFE}"/>
            </ac:spMkLst>
          </pc:spChg>
          <pc:spChg chg="mod">
            <ac:chgData name="이주성 " userId="4b4bdbc7-c592-4e46-a7a5-f90a6eef8847" providerId="ADAL" clId="{E6E8A2D5-F59B-402D-9594-7EACF17822C1}" dt="2017-10-23T08:25:14.696" v="176" actId="14100"/>
            <ac:spMkLst>
              <pc:docMk/>
              <pc:sldMasterMk cId="1245823747" sldId="2147483660"/>
              <pc:sldLayoutMk cId="2355565079" sldId="2147483667"/>
              <ac:spMk id="8" creationId="{C0BDA952-007B-4D40-B777-25611C37A566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2.jpeg">
            <a:extLst>
              <a:ext uri="{FF2B5EF4-FFF2-40B4-BE49-F238E27FC236}">
                <a16:creationId xmlns:a16="http://schemas.microsoft.com/office/drawing/2014/main" id="{B1069C56-9357-471F-A611-124B052457C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36205"/>
            <a:ext cx="7772400" cy="806190"/>
          </a:xfrm>
        </p:spPr>
        <p:txBody>
          <a:bodyPr anchor="b">
            <a:normAutofit/>
          </a:bodyPr>
          <a:lstStyle>
            <a:lvl1pPr algn="ctr">
              <a:defRPr sz="4000"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266902"/>
            <a:ext cx="7772400" cy="2003366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9FF7A-ED3C-4BA1-A12F-6E37F2F97680}" type="slidenum">
              <a:rPr lang="ko-KR" altLang="en-US" smtClean="0"/>
              <a:t>‹#›</a:t>
            </a:fld>
            <a:endParaRPr lang="ko-KR" altLang="en-US" dirty="0"/>
          </a:p>
        </p:txBody>
      </p:sp>
      <p:pic>
        <p:nvPicPr>
          <p:cNvPr id="9" name="image1.png" descr="http://web.yonsei.ac.kr/knowledgebkplus/images/ys_logo.png">
            <a:extLst>
              <a:ext uri="{FF2B5EF4-FFF2-40B4-BE49-F238E27FC236}">
                <a16:creationId xmlns:a16="http://schemas.microsoft.com/office/drawing/2014/main" id="{519A5F43-EC9B-40F0-AFF1-3A102B8B3C7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/>
          </a:blip>
          <a:stretch>
            <a:fillRect/>
          </a:stretch>
        </p:blipFill>
        <p:spPr>
          <a:xfrm>
            <a:off x="88152" y="6428976"/>
            <a:ext cx="1195297" cy="358589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Date Placeholder 2">
            <a:extLst>
              <a:ext uri="{FF2B5EF4-FFF2-40B4-BE49-F238E27FC236}">
                <a16:creationId xmlns:a16="http://schemas.microsoft.com/office/drawing/2014/main" id="{FD134B4B-C7E4-4338-B038-03F8AF73CE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29789" y="6356351"/>
            <a:ext cx="1512915" cy="3651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altLang="ko-KR" dirty="0"/>
              <a:t>2017-11-03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78609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429789" y="6356351"/>
            <a:ext cx="1512915" cy="365125"/>
          </a:xfrm>
        </p:spPr>
        <p:txBody>
          <a:bodyPr/>
          <a:lstStyle/>
          <a:p>
            <a:fld id="{CAD3B341-AFBC-480B-834F-3366FFF756F2}" type="datetimeFigureOut">
              <a:rPr lang="ko-KR" altLang="en-US" smtClean="0"/>
              <a:t>2017-10-30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9FF7A-ED3C-4BA1-A12F-6E37F2F97680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Shape 102">
            <a:extLst>
              <a:ext uri="{FF2B5EF4-FFF2-40B4-BE49-F238E27FC236}">
                <a16:creationId xmlns:a16="http://schemas.microsoft.com/office/drawing/2014/main" id="{87104C0D-85BB-4DA0-AA6F-A92913F99682}"/>
              </a:ext>
            </a:extLst>
          </p:cNvPr>
          <p:cNvSpPr/>
          <p:nvPr userDrawn="1"/>
        </p:nvSpPr>
        <p:spPr>
          <a:xfrm>
            <a:off x="1" y="-1"/>
            <a:ext cx="9143999" cy="859654"/>
          </a:xfrm>
          <a:prstGeom prst="rect">
            <a:avLst/>
          </a:prstGeom>
          <a:solidFill>
            <a:srgbClr val="17375E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Helvetica"/>
              </a:defRPr>
            </a:pPr>
            <a:endParaRPr dirty="0"/>
          </a:p>
        </p:txBody>
      </p:sp>
      <p:sp>
        <p:nvSpPr>
          <p:cNvPr id="8" name="Shape 104">
            <a:extLst>
              <a:ext uri="{FF2B5EF4-FFF2-40B4-BE49-F238E27FC236}">
                <a16:creationId xmlns:a16="http://schemas.microsoft.com/office/drawing/2014/main" id="{D0B1AF49-5494-430C-935A-AD2DBACD17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4707" y="990600"/>
            <a:ext cx="8700694" cy="5308600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+mn-ea"/>
                <a:ea typeface="+mn-ea"/>
              </a:defRPr>
            </a:lvl1pPr>
            <a:lvl2pPr>
              <a:defRPr sz="2000">
                <a:latin typeface="+mn-ea"/>
                <a:ea typeface="+mn-ea"/>
              </a:defRPr>
            </a:lvl2pPr>
            <a:lvl3pPr>
              <a:defRPr sz="1800">
                <a:latin typeface="+mn-ea"/>
                <a:ea typeface="+mn-ea"/>
              </a:defRPr>
            </a:lvl3pPr>
            <a:lvl4pPr>
              <a:defRPr sz="1600">
                <a:latin typeface="+mn-ea"/>
                <a:ea typeface="+mn-ea"/>
              </a:defRPr>
            </a:lvl4pPr>
            <a:lvl5pPr>
              <a:defRPr sz="1400">
                <a:latin typeface="+mn-ea"/>
                <a:ea typeface="+mn-ea"/>
              </a:defRPr>
            </a:lvl5pPr>
          </a:lstStyle>
          <a:p>
            <a:r>
              <a:rPr dirty="0"/>
              <a:t>Body Level One</a:t>
            </a:r>
          </a:p>
          <a:p>
            <a:pPr lvl="1"/>
            <a:r>
              <a:rPr dirty="0"/>
              <a:t>Body Level Two</a:t>
            </a:r>
          </a:p>
          <a:p>
            <a:pPr lvl="2"/>
            <a:r>
              <a:rPr dirty="0"/>
              <a:t>Body Level Three</a:t>
            </a:r>
          </a:p>
          <a:p>
            <a:pPr lvl="3"/>
            <a:r>
              <a:rPr dirty="0"/>
              <a:t>Body Level Four</a:t>
            </a:r>
          </a:p>
          <a:p>
            <a:pPr lvl="4"/>
            <a:r>
              <a:rPr dirty="0"/>
              <a:t>Body Level Five</a:t>
            </a:r>
          </a:p>
        </p:txBody>
      </p:sp>
      <p:pic>
        <p:nvPicPr>
          <p:cNvPr id="9" name="image1.png" descr="http://web.yonsei.ac.kr/knowledgebkplus/images/ys_logo.png">
            <a:extLst>
              <a:ext uri="{FF2B5EF4-FFF2-40B4-BE49-F238E27FC236}">
                <a16:creationId xmlns:a16="http://schemas.microsoft.com/office/drawing/2014/main" id="{8C0BF9C0-1298-4854-A451-E113A38D2F8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88152" y="6428976"/>
            <a:ext cx="1195297" cy="358589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Shape 174">
            <a:extLst>
              <a:ext uri="{FF2B5EF4-FFF2-40B4-BE49-F238E27FC236}">
                <a16:creationId xmlns:a16="http://schemas.microsoft.com/office/drawing/2014/main" id="{500F0727-39E8-4A0E-9320-3B809352D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707" y="216034"/>
            <a:ext cx="8700694" cy="6436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dirty="0"/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1072454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3.png" descr="마스터파일_sub2.png">
            <a:extLst>
              <a:ext uri="{FF2B5EF4-FFF2-40B4-BE49-F238E27FC236}">
                <a16:creationId xmlns:a16="http://schemas.microsoft.com/office/drawing/2014/main" id="{F3EEC781-FD99-437D-98D2-2A2367594F1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/>
          </a:blip>
          <a:stretch>
            <a:fillRect/>
          </a:stretch>
        </p:blipFill>
        <p:spPr>
          <a:xfrm>
            <a:off x="0" y="0"/>
            <a:ext cx="9137668" cy="6858000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9FF7A-ED3C-4BA1-A12F-6E37F2F97680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Shape 174">
            <a:extLst>
              <a:ext uri="{FF2B5EF4-FFF2-40B4-BE49-F238E27FC236}">
                <a16:creationId xmlns:a16="http://schemas.microsoft.com/office/drawing/2014/main" id="{5260C1F5-961F-4342-8644-21D0F786D1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707" y="216034"/>
            <a:ext cx="8700694" cy="6436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dirty="0"/>
              <a:t>Title Text</a:t>
            </a:r>
          </a:p>
        </p:txBody>
      </p:sp>
      <p:sp>
        <p:nvSpPr>
          <p:cNvPr id="8" name="Shape 175">
            <a:extLst>
              <a:ext uri="{FF2B5EF4-FFF2-40B4-BE49-F238E27FC236}">
                <a16:creationId xmlns:a16="http://schemas.microsoft.com/office/drawing/2014/main" id="{C0BDA952-007B-4D40-B777-25611C37A566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214707" y="990600"/>
            <a:ext cx="8700694" cy="5308600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+mn-ea"/>
                <a:ea typeface="+mn-ea"/>
              </a:defRPr>
            </a:lvl1pPr>
            <a:lvl2pPr>
              <a:defRPr>
                <a:latin typeface="+mn-ea"/>
                <a:ea typeface="+mn-ea"/>
              </a:defRPr>
            </a:lvl2pPr>
            <a:lvl3pPr>
              <a:defRPr sz="1800">
                <a:latin typeface="+mn-ea"/>
                <a:ea typeface="+mn-ea"/>
              </a:defRPr>
            </a:lvl3pPr>
            <a:lvl4pPr>
              <a:defRPr sz="1600">
                <a:latin typeface="+mn-ea"/>
                <a:ea typeface="+mn-ea"/>
              </a:defRPr>
            </a:lvl4pPr>
            <a:lvl5pPr>
              <a:defRPr sz="1400">
                <a:latin typeface="+mn-ea"/>
                <a:ea typeface="+mn-ea"/>
              </a:defRPr>
            </a:lvl5pPr>
          </a:lstStyle>
          <a:p>
            <a:r>
              <a:rPr lang="en-US" altLang="ko-KR" dirty="0"/>
              <a:t>Body Level One</a:t>
            </a:r>
          </a:p>
          <a:p>
            <a:pPr lvl="1"/>
            <a:r>
              <a:rPr lang="en-US" altLang="ko-KR" dirty="0"/>
              <a:t>Body Level Two</a:t>
            </a:r>
          </a:p>
          <a:p>
            <a:pPr lvl="2"/>
            <a:r>
              <a:rPr lang="en-US" altLang="ko-KR" dirty="0"/>
              <a:t>Body Level Three</a:t>
            </a:r>
          </a:p>
          <a:p>
            <a:pPr lvl="3"/>
            <a:r>
              <a:rPr lang="en-US" altLang="ko-KR" dirty="0"/>
              <a:t>Body Level Four</a:t>
            </a:r>
          </a:p>
          <a:p>
            <a:pPr lvl="4"/>
            <a:r>
              <a:rPr lang="en-US" altLang="ko-KR" dirty="0"/>
              <a:t>Body Level Five</a:t>
            </a:r>
          </a:p>
        </p:txBody>
      </p:sp>
      <p:pic>
        <p:nvPicPr>
          <p:cNvPr id="10" name="image1.png" descr="http://web.yonsei.ac.kr/knowledgebkplus/images/ys_logo.png">
            <a:extLst>
              <a:ext uri="{FF2B5EF4-FFF2-40B4-BE49-F238E27FC236}">
                <a16:creationId xmlns:a16="http://schemas.microsoft.com/office/drawing/2014/main" id="{03A62958-AC13-4578-AFD2-F5ADD12FEDB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/>
          </a:blip>
          <a:stretch>
            <a:fillRect/>
          </a:stretch>
        </p:blipFill>
        <p:spPr>
          <a:xfrm>
            <a:off x="88152" y="6428976"/>
            <a:ext cx="1195297" cy="358589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Date Placeholder 2">
            <a:extLst>
              <a:ext uri="{FF2B5EF4-FFF2-40B4-BE49-F238E27FC236}">
                <a16:creationId xmlns:a16="http://schemas.microsoft.com/office/drawing/2014/main" id="{570A199B-B68E-4824-87E6-5AA0109B15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29789" y="6356351"/>
            <a:ext cx="1512915" cy="365125"/>
          </a:xfrm>
        </p:spPr>
        <p:txBody>
          <a:bodyPr/>
          <a:lstStyle/>
          <a:p>
            <a:fld id="{CAD3B341-AFBC-480B-834F-3366FFF756F2}" type="datetimeFigureOut">
              <a:rPr lang="ko-KR" altLang="en-US" smtClean="0"/>
              <a:t>2017-10-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5565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D3B341-AFBC-480B-834F-3366FFF756F2}" type="datetimeFigureOut">
              <a:rPr lang="ko-KR" altLang="en-US" smtClean="0"/>
              <a:t>2017-10-3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79FF7A-ED3C-4BA1-A12F-6E37F2F9768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5823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6" r:id="rId2"/>
    <p:sldLayoutId id="2147483667" r:id="rId3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AAA0A03-7CCE-455D-B3E9-883767F7B25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>
                <a:latin typeface="HY헤드라인M" panose="02030600000101010101" pitchFamily="18" charset="-127"/>
                <a:ea typeface="HY헤드라인M" panose="02030600000101010101" pitchFamily="18" charset="-127"/>
              </a:rPr>
              <a:t>Continuous learning</a:t>
            </a:r>
            <a:endParaRPr lang="ko-KR" altLang="en-US" dirty="0"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4476E159-A7BD-4E66-9169-DFF8E22ED5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85800" y="4118994"/>
            <a:ext cx="7772400" cy="1151274"/>
          </a:xfrm>
        </p:spPr>
        <p:txBody>
          <a:bodyPr/>
          <a:lstStyle/>
          <a:p>
            <a:pPr algn="r"/>
            <a:r>
              <a:rPr lang="en-US" altLang="ko-KR" dirty="0"/>
              <a:t>2017-11-03</a:t>
            </a:r>
          </a:p>
          <a:p>
            <a:pPr algn="r"/>
            <a:r>
              <a:rPr lang="ko-KR" altLang="en-US" dirty="0"/>
              <a:t>이주성</a:t>
            </a:r>
            <a:endParaRPr lang="en-US" altLang="ko-KR" dirty="0"/>
          </a:p>
          <a:p>
            <a:pPr algn="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505590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접근 </a:t>
            </a:r>
            <a:r>
              <a:rPr lang="en-US" altLang="ko-KR" dirty="0"/>
              <a:t>(classification)</a:t>
            </a:r>
            <a:r>
              <a:rPr lang="ko-KR" altLang="en-US" dirty="0"/>
              <a:t> </a:t>
            </a:r>
          </a:p>
          <a:p>
            <a:pPr marL="914400" lvl="1" indent="-457200">
              <a:buFont typeface="+mj-lt"/>
              <a:buAutoNum type="arabicPeriod" startAt="4"/>
            </a:pPr>
            <a:r>
              <a:rPr lang="en-US" altLang="ko-KR" dirty="0"/>
              <a:t>Fisher information matrix</a:t>
            </a:r>
            <a:r>
              <a:rPr lang="ko-KR" altLang="en-US" dirty="0"/>
              <a:t>의 대각선을 통하여 패턴의 개수를 파악</a:t>
            </a:r>
            <a:br>
              <a:rPr lang="en-US" altLang="ko-KR" dirty="0"/>
            </a:br>
            <a:r>
              <a:rPr lang="ko-KR" altLang="en-US" dirty="0"/>
              <a:t>따라서 패턴이 많으면 </a:t>
            </a:r>
            <a:r>
              <a:rPr lang="en-US" altLang="ko-KR" dirty="0" err="1"/>
              <a:t>lr</a:t>
            </a:r>
            <a:r>
              <a:rPr lang="ko-KR" altLang="en-US" dirty="0"/>
              <a:t>을 줄여준다</a:t>
            </a:r>
            <a:r>
              <a:rPr lang="en-US" altLang="ko-KR" dirty="0"/>
              <a:t>.</a:t>
            </a:r>
          </a:p>
          <a:p>
            <a:pPr marL="914400" lvl="1" indent="-457200">
              <a:buFont typeface="+mj-lt"/>
              <a:buAutoNum type="arabicPeriod" startAt="4"/>
            </a:pPr>
            <a:endParaRPr lang="en-US" altLang="ko-KR" dirty="0"/>
          </a:p>
          <a:p>
            <a:pPr marL="914400" lvl="1" indent="-457200">
              <a:buFont typeface="+mj-lt"/>
              <a:buAutoNum type="arabicPeriod" startAt="4"/>
            </a:pPr>
            <a:r>
              <a:rPr lang="ko-KR" altLang="en-US" dirty="0"/>
              <a:t>패턴이 적으면 </a:t>
            </a:r>
            <a:r>
              <a:rPr lang="en-US" altLang="ko-KR" dirty="0"/>
              <a:t>EWC / GD</a:t>
            </a:r>
            <a:r>
              <a:rPr lang="ko-KR" altLang="en-US" dirty="0"/>
              <a:t>의 차이는 없지만</a:t>
            </a:r>
            <a:r>
              <a:rPr lang="en-US" altLang="ko-KR" dirty="0"/>
              <a:t>, </a:t>
            </a:r>
            <a:r>
              <a:rPr lang="ko-KR" altLang="en-US" dirty="0"/>
              <a:t>많게 되면</a:t>
            </a:r>
            <a:r>
              <a:rPr lang="en-US" altLang="ko-KR" dirty="0"/>
              <a:t>(network capacity</a:t>
            </a:r>
            <a:r>
              <a:rPr lang="ko-KR" altLang="en-US" dirty="0"/>
              <a:t>에 가깝게 되면</a:t>
            </a:r>
            <a:r>
              <a:rPr lang="en-US" altLang="ko-KR" dirty="0"/>
              <a:t>)</a:t>
            </a:r>
            <a:r>
              <a:rPr lang="ko-KR" altLang="en-US" dirty="0"/>
              <a:t> </a:t>
            </a:r>
            <a:r>
              <a:rPr lang="en-US" altLang="ko-KR" dirty="0"/>
              <a:t>EWC</a:t>
            </a:r>
            <a:r>
              <a:rPr lang="ko-KR" altLang="en-US" dirty="0"/>
              <a:t>는 </a:t>
            </a:r>
            <a:r>
              <a:rPr lang="en-US" altLang="ko-KR" dirty="0"/>
              <a:t>SNR</a:t>
            </a:r>
            <a:r>
              <a:rPr lang="ko-KR" altLang="en-US" dirty="0"/>
              <a:t>의 감소를 유지</a:t>
            </a:r>
            <a:r>
              <a:rPr lang="en-US" altLang="ko-KR" dirty="0"/>
              <a:t>, GD</a:t>
            </a:r>
            <a:r>
              <a:rPr lang="ko-KR" altLang="en-US" dirty="0"/>
              <a:t>는 기하급수적으로 감소</a:t>
            </a:r>
            <a:r>
              <a:rPr lang="en-US" altLang="ko-KR" dirty="0"/>
              <a:t>.[</a:t>
            </a:r>
            <a:r>
              <a:rPr lang="ko-KR" altLang="en-US" dirty="0"/>
              <a:t>그림</a:t>
            </a:r>
            <a:r>
              <a:rPr lang="en-US" altLang="ko-KR" dirty="0"/>
              <a:t>]</a:t>
            </a: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Overcoming catastrophic forgetting in neural network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4033BB-F6FD-4C49-963F-F8BD180A1835}"/>
              </a:ext>
            </a:extLst>
          </p:cNvPr>
          <p:cNvSpPr txBox="1"/>
          <p:nvPr/>
        </p:nvSpPr>
        <p:spPr>
          <a:xfrm>
            <a:off x="1126276" y="1967643"/>
            <a:ext cx="71536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200" b="1" dirty="0">
                <a:solidFill>
                  <a:srgbClr val="FF0000"/>
                </a:solidFill>
              </a:rPr>
              <a:t>논문</a:t>
            </a:r>
            <a:r>
              <a:rPr lang="en-US" altLang="ko-KR" sz="1200" b="1" dirty="0">
                <a:solidFill>
                  <a:srgbClr val="FF0000"/>
                </a:solidFill>
              </a:rPr>
              <a:t>: The diagonal of the total Fisher information matrix is proportional to the number of patterns observed.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2B2D5986-E302-4C62-971F-92A6C4322E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219" y="3319287"/>
            <a:ext cx="4749083" cy="288763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A522913-F36B-4ADB-932C-5204A0FF7DC4}"/>
              </a:ext>
            </a:extLst>
          </p:cNvPr>
          <p:cNvSpPr txBox="1"/>
          <p:nvPr/>
        </p:nvSpPr>
        <p:spPr>
          <a:xfrm>
            <a:off x="5790302" y="5114479"/>
            <a:ext cx="31940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GD</a:t>
            </a:r>
            <a:r>
              <a:rPr lang="ko-KR" altLang="en-US" sz="1200" b="1" dirty="0"/>
              <a:t>에서 기하급수적 감소요소는</a:t>
            </a:r>
            <a:r>
              <a:rPr lang="en-US" altLang="ko-KR" sz="1200" b="1" dirty="0"/>
              <a:t> </a:t>
            </a:r>
            <a:r>
              <a:rPr lang="ko-KR" altLang="en-US" sz="1200" b="1" dirty="0"/>
              <a:t>오래된 패턴을 방해하는 새로운 패턴 때문</a:t>
            </a:r>
            <a:r>
              <a:rPr lang="en-US" altLang="ko-KR" sz="1200" b="1" dirty="0"/>
              <a:t>!</a:t>
            </a:r>
          </a:p>
          <a:p>
            <a:r>
              <a:rPr lang="en-US" altLang="ko-KR" sz="1200" b="1" dirty="0">
                <a:solidFill>
                  <a:srgbClr val="FF0000"/>
                </a:solidFill>
              </a:rPr>
              <a:t>EWC</a:t>
            </a:r>
            <a:r>
              <a:rPr lang="ko-KR" altLang="en-US" sz="1200" b="1" dirty="0">
                <a:solidFill>
                  <a:srgbClr val="FF0000"/>
                </a:solidFill>
              </a:rPr>
              <a:t>는 이러한 간섭으로 부터 메모리를 보존</a:t>
            </a:r>
            <a:endParaRPr lang="en-US" altLang="ko-KR" sz="1200" b="1" dirty="0">
              <a:solidFill>
                <a:srgbClr val="FF0000"/>
              </a:solidFill>
            </a:endParaRPr>
          </a:p>
        </p:txBody>
      </p:sp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0303AE63-796D-42F2-BA85-B4801A6EDC4C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5379214" y="5437645"/>
            <a:ext cx="411088" cy="823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B926D467-30E5-4B9C-A3D6-D55E66BEB45B}"/>
              </a:ext>
            </a:extLst>
          </p:cNvPr>
          <p:cNvSpPr txBox="1"/>
          <p:nvPr/>
        </p:nvSpPr>
        <p:spPr>
          <a:xfrm>
            <a:off x="1275321" y="6446925"/>
            <a:ext cx="77593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Ref.</a:t>
            </a:r>
            <a:r>
              <a:rPr lang="ko-KR" altLang="en-US" sz="1200" dirty="0"/>
              <a:t> </a:t>
            </a:r>
            <a:r>
              <a:rPr lang="en-US" altLang="ko-KR" sz="1200" dirty="0"/>
              <a:t>Revisiting natural gradient for deep networks </a:t>
            </a:r>
            <a:r>
              <a:rPr lang="en-US" altLang="ko-KR" sz="1200" dirty="0">
                <a:sym typeface="Wingdings" panose="05000000000000000000" pitchFamily="2" charset="2"/>
              </a:rPr>
              <a:t> Fisher matrix(Hessian)</a:t>
            </a:r>
            <a:endParaRPr lang="en-US" altLang="ko-KR" sz="1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3410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9055" y="990600"/>
            <a:ext cx="8700694" cy="5308600"/>
          </a:xfrm>
        </p:spPr>
        <p:txBody>
          <a:bodyPr/>
          <a:lstStyle/>
          <a:p>
            <a:r>
              <a:rPr lang="ko-KR" altLang="en-US" dirty="0"/>
              <a:t>적용 </a:t>
            </a:r>
            <a:r>
              <a:rPr lang="en-US" altLang="ko-KR" dirty="0"/>
              <a:t>(classification)</a:t>
            </a:r>
            <a:r>
              <a:rPr lang="ko-KR" altLang="en-US" dirty="0"/>
              <a:t> </a:t>
            </a:r>
            <a:endParaRPr lang="en-US" altLang="ko-KR" dirty="0"/>
          </a:p>
          <a:p>
            <a:pPr lvl="1"/>
            <a:r>
              <a:rPr lang="en-US" altLang="ko-KR" dirty="0"/>
              <a:t>FC multilayer NN</a:t>
            </a:r>
            <a:r>
              <a:rPr lang="ko-KR" altLang="en-US" dirty="0"/>
              <a:t>으로 </a:t>
            </a:r>
            <a:r>
              <a:rPr lang="en-US" altLang="ko-KR" dirty="0"/>
              <a:t>several supervised learning</a:t>
            </a:r>
            <a:r>
              <a:rPr lang="ko-KR" altLang="en-US" dirty="0"/>
              <a:t>에 적용</a:t>
            </a:r>
            <a:endParaRPr lang="en-US" altLang="ko-KR" dirty="0"/>
          </a:p>
          <a:p>
            <a:pPr lvl="1"/>
            <a:r>
              <a:rPr lang="ko-KR" altLang="en-US" dirty="0"/>
              <a:t>각 </a:t>
            </a:r>
            <a:r>
              <a:rPr lang="en-US" altLang="ko-KR" dirty="0"/>
              <a:t>task</a:t>
            </a:r>
            <a:r>
              <a:rPr lang="ko-KR" altLang="en-US" dirty="0"/>
              <a:t>를 순서대로 학습</a:t>
            </a:r>
            <a:r>
              <a:rPr lang="en-US" altLang="ko-KR" dirty="0"/>
              <a:t>. </a:t>
            </a:r>
            <a:r>
              <a:rPr lang="ko-KR" altLang="en-US" dirty="0"/>
              <a:t>한 번 학습한 데이터 및 </a:t>
            </a:r>
            <a:r>
              <a:rPr lang="en-US" altLang="ko-KR" dirty="0"/>
              <a:t>task</a:t>
            </a:r>
            <a:r>
              <a:rPr lang="ko-KR" altLang="en-US" dirty="0"/>
              <a:t>는 다시 사용하지 않음</a:t>
            </a:r>
            <a:endParaRPr lang="en-US" altLang="ko-KR" dirty="0"/>
          </a:p>
          <a:p>
            <a:pPr lvl="1"/>
            <a:r>
              <a:rPr lang="en-US" altLang="ko-KR" dirty="0"/>
              <a:t>MNIST </a:t>
            </a:r>
            <a:r>
              <a:rPr lang="ko-KR" altLang="en-US" dirty="0"/>
              <a:t>순차적 학습</a:t>
            </a:r>
            <a:r>
              <a:rPr lang="en-US" altLang="ko-KR" dirty="0"/>
              <a:t>[</a:t>
            </a:r>
            <a:r>
              <a:rPr lang="ko-KR" altLang="en-US" dirty="0"/>
              <a:t>그림 </a:t>
            </a:r>
            <a:r>
              <a:rPr lang="en-US" altLang="ko-KR" dirty="0"/>
              <a:t>1]</a:t>
            </a:r>
            <a:endParaRPr lang="ko-KR" altLang="en-US" dirty="0"/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Overcoming catastrophic forgetting in neural networks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50EFFFE-62D4-49CE-A9E6-B65508AC99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2571" y="3086923"/>
            <a:ext cx="3867150" cy="2800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14E172-0E5C-474D-A774-BEE76D1338C3}"/>
              </a:ext>
            </a:extLst>
          </p:cNvPr>
          <p:cNvSpPr txBox="1"/>
          <p:nvPr/>
        </p:nvSpPr>
        <p:spPr>
          <a:xfrm>
            <a:off x="2818700" y="5952746"/>
            <a:ext cx="57045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000" b="1" dirty="0"/>
              <a:t>그림 </a:t>
            </a:r>
            <a:r>
              <a:rPr lang="en-US" altLang="ko-KR" sz="1000" b="1" dirty="0"/>
              <a:t>1</a:t>
            </a:r>
            <a:endParaRPr lang="ko-KR" altLang="en-US" sz="1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D9EA87-3A1D-47A1-B72E-535E57EF9F0B}"/>
              </a:ext>
            </a:extLst>
          </p:cNvPr>
          <p:cNvSpPr txBox="1"/>
          <p:nvPr/>
        </p:nvSpPr>
        <p:spPr>
          <a:xfrm>
            <a:off x="4693552" y="4274075"/>
            <a:ext cx="4045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ym typeface="Wingdings" panose="05000000000000000000" pitchFamily="2" charset="2"/>
              </a:rPr>
              <a:t> </a:t>
            </a:r>
            <a:r>
              <a:rPr lang="en-US" altLang="ko-KR" sz="1200" b="1" dirty="0">
                <a:solidFill>
                  <a:srgbClr val="FF0000"/>
                </a:solidFill>
              </a:rPr>
              <a:t>L2 constraint</a:t>
            </a:r>
            <a:r>
              <a:rPr lang="ko-KR" altLang="en-US" sz="1200" b="1" dirty="0">
                <a:solidFill>
                  <a:srgbClr val="FF0000"/>
                </a:solidFill>
              </a:rPr>
              <a:t>로 해결 불가능</a:t>
            </a:r>
            <a:r>
              <a:rPr lang="en-US" altLang="ko-KR" sz="1200" b="1" dirty="0"/>
              <a:t>: task B</a:t>
            </a:r>
            <a:r>
              <a:rPr lang="ko-KR" altLang="en-US" sz="1200" b="1" dirty="0"/>
              <a:t>가 무의미해 짐</a:t>
            </a:r>
            <a:r>
              <a:rPr lang="en-US" altLang="ko-KR" sz="1200" b="1" dirty="0"/>
              <a:t>(B</a:t>
            </a:r>
            <a:r>
              <a:rPr lang="ko-KR" altLang="en-US" sz="1200" b="1" dirty="0"/>
              <a:t>를 학습하기위한 </a:t>
            </a:r>
            <a:r>
              <a:rPr lang="en-US" altLang="ko-KR" sz="1200" b="1" dirty="0"/>
              <a:t>capacity</a:t>
            </a:r>
            <a:r>
              <a:rPr lang="ko-KR" altLang="en-US" sz="1200" b="1" dirty="0"/>
              <a:t>가 부족</a:t>
            </a:r>
            <a:r>
              <a:rPr lang="en-US" altLang="ko-KR" sz="1200" b="1" dirty="0"/>
              <a:t>)</a:t>
            </a:r>
          </a:p>
          <a:p>
            <a:r>
              <a:rPr lang="en-US" altLang="ko-KR" sz="1200" b="1" dirty="0">
                <a:sym typeface="Wingdings" panose="05000000000000000000" pitchFamily="2" charset="2"/>
              </a:rPr>
              <a:t>: </a:t>
            </a:r>
            <a:r>
              <a:rPr lang="ko-KR" altLang="en-US" sz="1200" b="1" dirty="0"/>
              <a:t>기존에는 </a:t>
            </a:r>
            <a:r>
              <a:rPr lang="en-US" altLang="ko-KR" sz="1200" b="1" dirty="0">
                <a:solidFill>
                  <a:schemeClr val="accent1"/>
                </a:solidFill>
              </a:rPr>
              <a:t>catastrophic forgetting</a:t>
            </a:r>
            <a:r>
              <a:rPr lang="ko-KR" altLang="en-US" sz="1200" b="1" dirty="0"/>
              <a:t>을 해결하기 위하여</a:t>
            </a:r>
            <a:r>
              <a:rPr lang="en-US" altLang="ko-KR" sz="1200" b="1" dirty="0"/>
              <a:t>, </a:t>
            </a:r>
            <a:r>
              <a:rPr lang="en-US" altLang="ko-KR" sz="1200" b="1" dirty="0">
                <a:solidFill>
                  <a:schemeClr val="accent1"/>
                </a:solidFill>
              </a:rPr>
              <a:t>regularization method</a:t>
            </a:r>
            <a:r>
              <a:rPr lang="ko-KR" altLang="en-US" sz="1200" b="1" dirty="0"/>
              <a:t>을 사용하나 이는 </a:t>
            </a:r>
            <a:r>
              <a:rPr lang="en-US" altLang="ko-KR" sz="1200" b="1" dirty="0">
                <a:solidFill>
                  <a:schemeClr val="accent1"/>
                </a:solidFill>
              </a:rPr>
              <a:t>2</a:t>
            </a:r>
            <a:r>
              <a:rPr lang="ko-KR" altLang="en-US" sz="1200" b="1" dirty="0">
                <a:solidFill>
                  <a:schemeClr val="accent1"/>
                </a:solidFill>
              </a:rPr>
              <a:t>가지 </a:t>
            </a:r>
            <a:r>
              <a:rPr lang="en-US" altLang="ko-KR" sz="1200" b="1" dirty="0">
                <a:solidFill>
                  <a:schemeClr val="accent1"/>
                </a:solidFill>
              </a:rPr>
              <a:t>task</a:t>
            </a:r>
            <a:r>
              <a:rPr lang="ko-KR" altLang="en-US" sz="1200" b="1" dirty="0"/>
              <a:t>에서만 합리적인 결과를 도출함을 보여준다</a:t>
            </a:r>
            <a:r>
              <a:rPr lang="en-US" altLang="ko-KR" sz="1200" b="1" dirty="0"/>
              <a:t>.</a:t>
            </a:r>
            <a:endParaRPr lang="ko-KR" altLang="en-US" sz="12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7236B60-6232-4A20-821E-603FCE71103A}"/>
              </a:ext>
            </a:extLst>
          </p:cNvPr>
          <p:cNvSpPr txBox="1"/>
          <p:nvPr/>
        </p:nvSpPr>
        <p:spPr>
          <a:xfrm>
            <a:off x="4114711" y="2357274"/>
            <a:ext cx="404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Wingdings" panose="05000000000000000000" pitchFamily="2" charset="2"/>
              <a:buChar char="à"/>
            </a:pPr>
            <a:r>
              <a:rPr lang="en-US" altLang="ko-KR" sz="1200" b="1" dirty="0"/>
              <a:t>For each task, we generated a fixed, random permutation by which the input pixels of all images would be shuffled.</a:t>
            </a:r>
          </a:p>
          <a:p>
            <a:pPr marL="171450" indent="-171450">
              <a:buFont typeface="Wingdings" panose="05000000000000000000" pitchFamily="2" charset="2"/>
              <a:buChar char="à"/>
            </a:pPr>
            <a:r>
              <a:rPr lang="en-US" altLang="ko-KR" sz="1200" b="1" dirty="0"/>
              <a:t>FC</a:t>
            </a:r>
            <a:r>
              <a:rPr lang="ko-KR" altLang="en-US" sz="1200" b="1" dirty="0"/>
              <a:t>에 다른 순서대로 </a:t>
            </a:r>
            <a:r>
              <a:rPr lang="en-US" altLang="ko-KR" sz="1200" b="1" dirty="0"/>
              <a:t>permutation </a:t>
            </a:r>
            <a:r>
              <a:rPr lang="ko-KR" altLang="en-US" sz="1200" b="1" dirty="0"/>
              <a:t>하여서 연결</a:t>
            </a:r>
            <a:r>
              <a:rPr lang="en-US" altLang="ko-KR" sz="1200" b="1" dirty="0"/>
              <a:t>?</a:t>
            </a:r>
            <a:endParaRPr lang="ko-KR" altLang="en-US" sz="12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A0AAA69-3C71-487B-B286-4FB0E7691BCA}"/>
              </a:ext>
            </a:extLst>
          </p:cNvPr>
          <p:cNvSpPr txBox="1"/>
          <p:nvPr/>
        </p:nvSpPr>
        <p:spPr>
          <a:xfrm>
            <a:off x="1455401" y="6459468"/>
            <a:ext cx="40456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Regularization: </a:t>
            </a:r>
            <a:r>
              <a:rPr lang="ko-KR" altLang="en-US" sz="1200" dirty="0"/>
              <a:t>새로운 학습을 방해하는 효과가 있기 때문</a:t>
            </a:r>
          </a:p>
        </p:txBody>
      </p:sp>
    </p:spTree>
    <p:extLst>
      <p:ext uri="{BB962C8B-B14F-4D97-AF65-F5344CB8AC3E}">
        <p14:creationId xmlns:p14="http://schemas.microsoft.com/office/powerpoint/2010/main" val="26861995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9055" y="990600"/>
            <a:ext cx="8700694" cy="5308600"/>
          </a:xfrm>
        </p:spPr>
        <p:txBody>
          <a:bodyPr/>
          <a:lstStyle/>
          <a:p>
            <a:r>
              <a:rPr lang="ko-KR" altLang="en-US" dirty="0"/>
              <a:t>적용</a:t>
            </a:r>
            <a:r>
              <a:rPr lang="en-US" altLang="ko-KR" dirty="0"/>
              <a:t> (classification)</a:t>
            </a:r>
          </a:p>
          <a:p>
            <a:pPr lvl="1"/>
            <a:r>
              <a:rPr lang="en-US" altLang="ko-KR" dirty="0"/>
              <a:t>Dropout(regularization) + SGD</a:t>
            </a:r>
            <a:r>
              <a:rPr lang="ko-KR" altLang="en-US" dirty="0"/>
              <a:t>로도 한계가 존재</a:t>
            </a:r>
            <a:r>
              <a:rPr lang="en-US" altLang="ko-KR" dirty="0"/>
              <a:t>[</a:t>
            </a:r>
            <a:r>
              <a:rPr lang="ko-KR" altLang="en-US" dirty="0"/>
              <a:t>그림 </a:t>
            </a:r>
            <a:r>
              <a:rPr lang="en-US" altLang="ko-KR" dirty="0"/>
              <a:t>2]</a:t>
            </a:r>
            <a:r>
              <a:rPr lang="ko-KR" altLang="en-US" dirty="0"/>
              <a:t> </a:t>
            </a:r>
            <a:endParaRPr lang="en-US" altLang="ko-KR" dirty="0"/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Overcoming catastrophic forgetting in neural network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14E172-0E5C-474D-A774-BEE76D1338C3}"/>
              </a:ext>
            </a:extLst>
          </p:cNvPr>
          <p:cNvSpPr txBox="1"/>
          <p:nvPr/>
        </p:nvSpPr>
        <p:spPr>
          <a:xfrm>
            <a:off x="2810311" y="4547321"/>
            <a:ext cx="57045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000" b="1" dirty="0"/>
              <a:t>그림 </a:t>
            </a:r>
            <a:r>
              <a:rPr lang="en-US" altLang="ko-KR" sz="1000" b="1" dirty="0"/>
              <a:t>2</a:t>
            </a:r>
            <a:endParaRPr lang="ko-KR" altLang="en-US" sz="1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D9EA87-3A1D-47A1-B72E-535E57EF9F0B}"/>
              </a:ext>
            </a:extLst>
          </p:cNvPr>
          <p:cNvSpPr txBox="1"/>
          <p:nvPr/>
        </p:nvSpPr>
        <p:spPr>
          <a:xfrm>
            <a:off x="4915992" y="3850132"/>
            <a:ext cx="3472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ym typeface="Wingdings" panose="05000000000000000000" pitchFamily="2" charset="2"/>
              </a:rPr>
              <a:t> </a:t>
            </a:r>
            <a:r>
              <a:rPr lang="en-US" altLang="ko-KR" sz="1200" b="1" dirty="0"/>
              <a:t>Dropout regularization </a:t>
            </a:r>
            <a:r>
              <a:rPr lang="ko-KR" altLang="en-US" sz="1200" b="1" dirty="0"/>
              <a:t>으로도 한계가 존재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01D0C42F-C577-4AFD-85E6-8726280916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967" y="1843910"/>
            <a:ext cx="4010025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2086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9055" y="990600"/>
            <a:ext cx="8700694" cy="5308600"/>
          </a:xfrm>
        </p:spPr>
        <p:txBody>
          <a:bodyPr/>
          <a:lstStyle/>
          <a:p>
            <a:r>
              <a:rPr lang="ko-KR" altLang="en-US" dirty="0"/>
              <a:t>적용</a:t>
            </a:r>
            <a:r>
              <a:rPr lang="en-US" altLang="ko-KR" dirty="0"/>
              <a:t> (classification)</a:t>
            </a:r>
          </a:p>
          <a:p>
            <a:pPr lvl="1"/>
            <a:r>
              <a:rPr lang="en-US" altLang="ko-KR" dirty="0"/>
              <a:t>EWC</a:t>
            </a:r>
            <a:r>
              <a:rPr lang="ko-KR" altLang="en-US" dirty="0"/>
              <a:t> 적용 시</a:t>
            </a:r>
            <a:r>
              <a:rPr lang="en-US" altLang="ko-KR" dirty="0"/>
              <a:t>, Fisher matrix</a:t>
            </a:r>
            <a:r>
              <a:rPr lang="ko-KR" altLang="en-US" dirty="0"/>
              <a:t>을 통하여 </a:t>
            </a:r>
            <a:r>
              <a:rPr lang="en-US" altLang="ko-KR" dirty="0"/>
              <a:t>weight</a:t>
            </a:r>
            <a:r>
              <a:rPr lang="ko-KR" altLang="en-US" dirty="0"/>
              <a:t>가 얼마나 공유하는지 확인</a:t>
            </a:r>
            <a:r>
              <a:rPr lang="en-US" altLang="ko-KR" dirty="0"/>
              <a:t>[</a:t>
            </a:r>
            <a:r>
              <a:rPr lang="ko-KR" altLang="en-US" dirty="0"/>
              <a:t>그림 </a:t>
            </a:r>
            <a:r>
              <a:rPr lang="en-US" altLang="ko-KR" dirty="0"/>
              <a:t>3]</a:t>
            </a:r>
            <a:r>
              <a:rPr lang="ko-KR" altLang="en-US" dirty="0"/>
              <a:t> </a:t>
            </a:r>
            <a:endParaRPr lang="en-US" altLang="ko-KR" dirty="0"/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Overcoming catastrophic forgetting in neural network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14E172-0E5C-474D-A774-BEE76D1338C3}"/>
              </a:ext>
            </a:extLst>
          </p:cNvPr>
          <p:cNvSpPr txBox="1"/>
          <p:nvPr/>
        </p:nvSpPr>
        <p:spPr>
          <a:xfrm>
            <a:off x="2810311" y="4547321"/>
            <a:ext cx="57045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000" b="1" dirty="0"/>
              <a:t>그림 </a:t>
            </a:r>
            <a:r>
              <a:rPr lang="en-US" altLang="ko-KR" sz="1000" b="1" dirty="0"/>
              <a:t>3</a:t>
            </a:r>
            <a:endParaRPr lang="ko-KR" altLang="en-US" sz="1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D9EA87-3A1D-47A1-B72E-535E57EF9F0B}"/>
              </a:ext>
            </a:extLst>
          </p:cNvPr>
          <p:cNvSpPr txBox="1"/>
          <p:nvPr/>
        </p:nvSpPr>
        <p:spPr>
          <a:xfrm>
            <a:off x="4562165" y="2704354"/>
            <a:ext cx="4222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>
                <a:sym typeface="Wingdings" panose="05000000000000000000" pitchFamily="2" charset="2"/>
              </a:rPr>
              <a:t>Simple permutation: </a:t>
            </a:r>
            <a:r>
              <a:rPr lang="ko-KR" altLang="en-US" sz="1200" dirty="0">
                <a:sym typeface="Wingdings" panose="05000000000000000000" pitchFamily="2" charset="2"/>
              </a:rPr>
              <a:t>유사한 가중치에 </a:t>
            </a:r>
            <a:r>
              <a:rPr lang="en-US" altLang="ko-KR" sz="1200" dirty="0">
                <a:sym typeface="Wingdings" panose="05000000000000000000" pitchFamily="2" charset="2"/>
              </a:rPr>
              <a:t>task</a:t>
            </a:r>
            <a:r>
              <a:rPr lang="ko-KR" altLang="en-US" sz="1200" dirty="0">
                <a:sym typeface="Wingdings" panose="05000000000000000000" pitchFamily="2" charset="2"/>
              </a:rPr>
              <a:t>가 의존</a:t>
            </a:r>
            <a:endParaRPr lang="en-US" altLang="ko-KR" sz="1200" dirty="0">
              <a:sym typeface="Wingdings" panose="05000000000000000000" pitchFamily="2" charset="2"/>
            </a:endParaRPr>
          </a:p>
          <a:p>
            <a:r>
              <a:rPr lang="en-US" altLang="ko-KR" sz="1200" b="1" dirty="0">
                <a:sym typeface="Wingdings" panose="05000000000000000000" pitchFamily="2" charset="2"/>
              </a:rPr>
              <a:t>Large permutation: </a:t>
            </a:r>
            <a:r>
              <a:rPr lang="ko-KR" altLang="en-US" sz="1200" dirty="0">
                <a:sym typeface="Wingdings" panose="05000000000000000000" pitchFamily="2" charset="2"/>
              </a:rPr>
              <a:t>별도의 가중치를 할당하나</a:t>
            </a:r>
            <a:r>
              <a:rPr lang="en-US" altLang="ko-KR" sz="1200" dirty="0">
                <a:sym typeface="Wingdings" panose="05000000000000000000" pitchFamily="2" charset="2"/>
              </a:rPr>
              <a:t>, </a:t>
            </a:r>
            <a:r>
              <a:rPr lang="ko-KR" altLang="en-US" sz="1200" dirty="0">
                <a:sym typeface="Wingdings" panose="05000000000000000000" pitchFamily="2" charset="2"/>
              </a:rPr>
              <a:t>출력에 가까운 레이어는 두 </a:t>
            </a:r>
            <a:r>
              <a:rPr lang="en-US" altLang="ko-KR" sz="1200" dirty="0">
                <a:sym typeface="Wingdings" panose="05000000000000000000" pitchFamily="2" charset="2"/>
              </a:rPr>
              <a:t>task</a:t>
            </a:r>
            <a:r>
              <a:rPr lang="ko-KR" altLang="en-US" sz="1200" dirty="0">
                <a:sym typeface="Wingdings" panose="05000000000000000000" pitchFamily="2" charset="2"/>
              </a:rPr>
              <a:t>에 모두 사용</a:t>
            </a:r>
            <a:endParaRPr lang="ko-KR" altLang="en-US" sz="12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44EE4DE-0460-4D4F-AF4E-AC17BCC98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17" y="2154049"/>
            <a:ext cx="2981238" cy="2393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4142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9055" y="990600"/>
            <a:ext cx="8700694" cy="5308600"/>
          </a:xfrm>
        </p:spPr>
        <p:txBody>
          <a:bodyPr/>
          <a:lstStyle/>
          <a:p>
            <a:r>
              <a:rPr lang="ko-KR" altLang="en-US" dirty="0"/>
              <a:t>적용 </a:t>
            </a:r>
            <a:r>
              <a:rPr lang="en-US" altLang="ko-KR" dirty="0"/>
              <a:t>(Reinforcement learning)</a:t>
            </a:r>
          </a:p>
          <a:p>
            <a:pPr lvl="1"/>
            <a:r>
              <a:rPr lang="en-US" altLang="ko-KR" dirty="0"/>
              <a:t>Atari 2600 task set</a:t>
            </a:r>
            <a:r>
              <a:rPr lang="ko-KR" altLang="en-US" dirty="0"/>
              <a:t>에 대하여 학습</a:t>
            </a:r>
            <a:r>
              <a:rPr lang="en-US" altLang="ko-KR" dirty="0"/>
              <a:t>(Deep Q-Networks)</a:t>
            </a:r>
          </a:p>
          <a:p>
            <a:pPr lvl="1"/>
            <a:r>
              <a:rPr lang="en-US" altLang="ko-KR" dirty="0"/>
              <a:t>10</a:t>
            </a:r>
            <a:r>
              <a:rPr lang="ko-KR" altLang="en-US" dirty="0"/>
              <a:t>개를 임의로 선택하여 학습</a:t>
            </a:r>
            <a:r>
              <a:rPr lang="en-US" altLang="ko-KR" dirty="0"/>
              <a:t>[</a:t>
            </a:r>
            <a:r>
              <a:rPr lang="ko-KR" altLang="en-US" dirty="0"/>
              <a:t>그림 </a:t>
            </a:r>
            <a:r>
              <a:rPr lang="en-US" altLang="ko-KR" dirty="0"/>
              <a:t>A, agent score] </a:t>
            </a:r>
          </a:p>
          <a:p>
            <a:pPr lvl="1"/>
            <a:r>
              <a:rPr lang="ko-KR" altLang="en-US" dirty="0"/>
              <a:t>기존의 방법</a:t>
            </a:r>
            <a:endParaRPr lang="en-US" altLang="ko-KR" dirty="0"/>
          </a:p>
          <a:p>
            <a:pPr marL="1257300" lvl="2" indent="-342900">
              <a:buFont typeface="+mj-lt"/>
              <a:buAutoNum type="arabicPeriod"/>
            </a:pPr>
            <a:r>
              <a:rPr lang="en-US" altLang="ko-KR" dirty="0"/>
              <a:t>adding capacity to network 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altLang="ko-KR" dirty="0"/>
              <a:t>on learning each task in separate networks,</a:t>
            </a:r>
            <a:r>
              <a:rPr lang="ko-KR" altLang="en-US" dirty="0"/>
              <a:t> </a:t>
            </a:r>
            <a:r>
              <a:rPr lang="en-US" altLang="ko-KR" dirty="0"/>
              <a:t>which are then used to train a single network</a:t>
            </a:r>
          </a:p>
          <a:p>
            <a:pPr lvl="1"/>
            <a:r>
              <a:rPr lang="en-US" altLang="ko-KR" dirty="0"/>
              <a:t>EWC</a:t>
            </a:r>
            <a:r>
              <a:rPr lang="ko-KR" altLang="en-US" dirty="0"/>
              <a:t>는 </a:t>
            </a:r>
            <a:r>
              <a:rPr lang="en-US" altLang="ko-KR" dirty="0"/>
              <a:t>a single with fixed resources</a:t>
            </a: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Overcoming catastrophic forgetting in neural networks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FB5BECC-E9A9-4779-AB1D-1FD008CB65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684" y="3794345"/>
            <a:ext cx="8355436" cy="2311837"/>
          </a:xfrm>
          <a:prstGeom prst="rect">
            <a:avLst/>
          </a:prstGeom>
        </p:spPr>
      </p:pic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A4148655-9B30-41A7-9313-EBC6E82D0D16}"/>
              </a:ext>
            </a:extLst>
          </p:cNvPr>
          <p:cNvCxnSpPr/>
          <p:nvPr/>
        </p:nvCxnSpPr>
        <p:spPr>
          <a:xfrm flipV="1">
            <a:off x="3632433" y="4035105"/>
            <a:ext cx="0" cy="80534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3CAD399-505E-418D-BF81-9624ECE4DECE}"/>
              </a:ext>
            </a:extLst>
          </p:cNvPr>
          <p:cNvSpPr txBox="1"/>
          <p:nvPr/>
        </p:nvSpPr>
        <p:spPr>
          <a:xfrm>
            <a:off x="1350671" y="6462049"/>
            <a:ext cx="3472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FMN: Forget-me-not process</a:t>
            </a:r>
            <a:endParaRPr lang="ko-KR" altLang="en-US" sz="1200" dirty="0"/>
          </a:p>
        </p:txBody>
      </p:sp>
      <p:pic>
        <p:nvPicPr>
          <p:cNvPr id="3074" name="Picture 2" descr="deep q network에 대한 이미지 검색결과">
            <a:extLst>
              <a:ext uri="{FF2B5EF4-FFF2-40B4-BE49-F238E27FC236}">
                <a16:creationId xmlns:a16="http://schemas.microsoft.com/office/drawing/2014/main" id="{CB90387E-9E93-45DF-B5E8-67873DC32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980" y="1130986"/>
            <a:ext cx="2098908" cy="1575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68503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A15CEBDE-DE02-4F66-A96F-3D58BCD26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Abstract</a:t>
            </a:r>
          </a:p>
          <a:p>
            <a:pPr lvl="1"/>
            <a:r>
              <a:rPr lang="en-US" altLang="ko-KR" dirty="0"/>
              <a:t>Generator(GAN)</a:t>
            </a:r>
            <a:r>
              <a:rPr lang="ko-KR" altLang="en-US" dirty="0"/>
              <a:t> </a:t>
            </a:r>
            <a:r>
              <a:rPr lang="en-US" altLang="ko-KR" dirty="0"/>
              <a:t>+</a:t>
            </a:r>
            <a:r>
              <a:rPr lang="ko-KR" altLang="en-US" dirty="0"/>
              <a:t> </a:t>
            </a:r>
            <a:r>
              <a:rPr lang="en-US" altLang="ko-KR" dirty="0"/>
              <a:t>Solver</a:t>
            </a:r>
            <a:r>
              <a:rPr lang="ko-KR" altLang="en-US" dirty="0"/>
              <a:t> 모델로 해결</a:t>
            </a:r>
            <a:endParaRPr lang="en-US" altLang="ko-KR" dirty="0"/>
          </a:p>
          <a:p>
            <a:pPr lvl="1"/>
            <a:r>
              <a:rPr lang="en-US" altLang="ko-KR" dirty="0"/>
              <a:t>Classification</a:t>
            </a:r>
            <a:r>
              <a:rPr lang="ko-KR" altLang="en-US" dirty="0"/>
              <a:t>에 적용</a:t>
            </a:r>
            <a:endParaRPr lang="en-US" altLang="ko-KR" dirty="0"/>
          </a:p>
          <a:p>
            <a:pPr lvl="1"/>
            <a:r>
              <a:rPr lang="ko-KR" altLang="en-US" dirty="0"/>
              <a:t>기존의 방법은</a:t>
            </a:r>
            <a:r>
              <a:rPr lang="en-US" altLang="ko-KR" dirty="0"/>
              <a:t>, </a:t>
            </a:r>
            <a:r>
              <a:rPr lang="ko-KR" altLang="en-US" dirty="0"/>
              <a:t>변수가 </a:t>
            </a:r>
            <a:r>
              <a:rPr lang="en-US" altLang="ko-KR" dirty="0"/>
              <a:t>multi-task</a:t>
            </a:r>
            <a:r>
              <a:rPr lang="ko-KR" altLang="en-US" dirty="0"/>
              <a:t>에 공동으로 최적화가 되지만</a:t>
            </a:r>
            <a:r>
              <a:rPr lang="en-US" altLang="ko-KR" dirty="0"/>
              <a:t>, </a:t>
            </a:r>
            <a:r>
              <a:rPr lang="ko-KR" altLang="en-US" dirty="0"/>
              <a:t>많은 메모리가 필요하다</a:t>
            </a:r>
            <a:r>
              <a:rPr lang="en-US" altLang="ko-KR" dirty="0"/>
              <a:t>.</a:t>
            </a:r>
          </a:p>
          <a:p>
            <a:pPr lvl="1"/>
            <a:r>
              <a:rPr lang="ko-KR" altLang="en-US" dirty="0"/>
              <a:t>사람</a:t>
            </a:r>
            <a:r>
              <a:rPr lang="en-US" altLang="ko-KR" dirty="0"/>
              <a:t>, </a:t>
            </a:r>
            <a:r>
              <a:rPr lang="ko-KR" altLang="en-US" dirty="0"/>
              <a:t>영장류에 대한 설명</a:t>
            </a:r>
            <a:r>
              <a:rPr lang="en-US" altLang="ko-KR" dirty="0"/>
              <a:t>~~</a:t>
            </a:r>
            <a:r>
              <a:rPr lang="en-US" altLang="ko-KR" dirty="0">
                <a:sym typeface="Wingdings" panose="05000000000000000000" pitchFamily="2" charset="2"/>
              </a:rPr>
              <a:t> </a:t>
            </a:r>
            <a:r>
              <a:rPr lang="ko-KR" altLang="en-US" dirty="0">
                <a:sym typeface="Wingdings" panose="05000000000000000000" pitchFamily="2" charset="2"/>
              </a:rPr>
              <a:t>해마</a:t>
            </a:r>
            <a:r>
              <a:rPr lang="en-US" altLang="ko-KR" dirty="0">
                <a:sym typeface="Wingdings" panose="05000000000000000000" pitchFamily="2" charset="2"/>
              </a:rPr>
              <a:t>: </a:t>
            </a:r>
            <a:r>
              <a:rPr lang="ko-KR" altLang="en-US" dirty="0">
                <a:sym typeface="Wingdings" panose="05000000000000000000" pitchFamily="2" charset="2"/>
              </a:rPr>
              <a:t>최근 경험</a:t>
            </a:r>
            <a:r>
              <a:rPr lang="en-US" altLang="ko-KR" dirty="0">
                <a:sym typeface="Wingdings" panose="05000000000000000000" pitchFamily="2" charset="2"/>
              </a:rPr>
              <a:t>, </a:t>
            </a:r>
            <a:r>
              <a:rPr lang="ko-KR" altLang="en-US" dirty="0" err="1">
                <a:sym typeface="Wingdings" panose="05000000000000000000" pitchFamily="2" charset="2"/>
              </a:rPr>
              <a:t>신피질</a:t>
            </a:r>
            <a:r>
              <a:rPr lang="en-US" altLang="ko-KR" dirty="0">
                <a:sym typeface="Wingdings" panose="05000000000000000000" pitchFamily="2" charset="2"/>
              </a:rPr>
              <a:t>:</a:t>
            </a:r>
            <a:r>
              <a:rPr lang="ko-KR" altLang="en-US" dirty="0">
                <a:sym typeface="Wingdings" panose="05000000000000000000" pitchFamily="2" charset="2"/>
              </a:rPr>
              <a:t> 평생기억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>
                <a:solidFill>
                  <a:srgbClr val="FF0000"/>
                </a:solidFill>
                <a:sym typeface="Wingdings" panose="05000000000000000000" pitchFamily="2" charset="2"/>
              </a:rPr>
              <a:t>Old Generator</a:t>
            </a:r>
            <a:r>
              <a:rPr lang="ko-KR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로 생성된 </a:t>
            </a:r>
            <a:r>
              <a:rPr lang="en-US" altLang="ko-KR" dirty="0">
                <a:solidFill>
                  <a:srgbClr val="FF0000"/>
                </a:solidFill>
                <a:sym typeface="Wingdings" panose="05000000000000000000" pitchFamily="2" charset="2"/>
              </a:rPr>
              <a:t>data</a:t>
            </a:r>
            <a:r>
              <a:rPr lang="ko-KR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를 이용하여 </a:t>
            </a:r>
            <a:r>
              <a:rPr lang="en-US" altLang="ko-KR" dirty="0">
                <a:solidFill>
                  <a:srgbClr val="FF0000"/>
                </a:solidFill>
                <a:sym typeface="Wingdings" panose="05000000000000000000" pitchFamily="2" charset="2"/>
              </a:rPr>
              <a:t>New generator-solver</a:t>
            </a:r>
            <a:r>
              <a:rPr lang="ko-KR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에 이용</a:t>
            </a:r>
            <a:endParaRPr lang="en-US" altLang="ko-KR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lvl="2"/>
            <a:r>
              <a:rPr lang="ko-KR" altLang="en-US" dirty="0">
                <a:sym typeface="Wingdings" panose="05000000000000000000" pitchFamily="2" charset="2"/>
              </a:rPr>
              <a:t>이러한 모델은 </a:t>
            </a:r>
            <a:r>
              <a:rPr lang="en-US" altLang="ko-KR" dirty="0">
                <a:sym typeface="Wingdings" panose="05000000000000000000" pitchFamily="2" charset="2"/>
              </a:rPr>
              <a:t>Scholar model</a:t>
            </a:r>
            <a:r>
              <a:rPr lang="ko-KR" altLang="en-US" dirty="0">
                <a:sym typeface="Wingdings" panose="05000000000000000000" pitchFamily="2" charset="2"/>
              </a:rPr>
              <a:t>이라 불림 </a:t>
            </a:r>
            <a:r>
              <a:rPr lang="en-US" altLang="ko-KR" dirty="0">
                <a:sym typeface="Wingdings" panose="05000000000000000000" pitchFamily="2" charset="2"/>
              </a:rPr>
              <a:t> teaching</a:t>
            </a:r>
          </a:p>
          <a:p>
            <a:pPr lvl="1"/>
            <a:endParaRPr lang="en-US" altLang="ko-KR" dirty="0">
              <a:solidFill>
                <a:srgbClr val="FF0000"/>
              </a:solidFill>
              <a:sym typeface="Wingdings" panose="05000000000000000000" pitchFamily="2" charset="2"/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CFB82CD8-3F7C-42FA-8E9C-E1F05B359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inual Learning with Deep Generative Repla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898349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A15CEBDE-DE02-4F66-A96F-3D58BCD26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Related</a:t>
            </a:r>
            <a:r>
              <a:rPr lang="ko-KR" altLang="en-US" dirty="0"/>
              <a:t> </a:t>
            </a:r>
            <a:r>
              <a:rPr lang="en-US" altLang="ko-KR" dirty="0"/>
              <a:t>works(1): comparable methods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L2, Dropout, EWC</a:t>
            </a:r>
            <a:r>
              <a:rPr lang="ko-KR" altLang="en-US" dirty="0">
                <a:sym typeface="Wingdings" panose="05000000000000000000" pitchFamily="2" charset="2"/>
              </a:rPr>
              <a:t>등을 통하여 접근하는 방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입력 쪽 </a:t>
            </a:r>
            <a:r>
              <a:rPr lang="en-US" altLang="ko-KR" dirty="0">
                <a:sym typeface="Wingdings" panose="05000000000000000000" pitchFamily="2" charset="2"/>
              </a:rPr>
              <a:t>layer </a:t>
            </a:r>
            <a:r>
              <a:rPr lang="ko-KR" altLang="en-US" dirty="0">
                <a:sym typeface="Wingdings" panose="05000000000000000000" pitchFamily="2" charset="2"/>
              </a:rPr>
              <a:t>공유</a:t>
            </a:r>
            <a:r>
              <a:rPr lang="en-US" altLang="ko-KR" dirty="0">
                <a:sym typeface="Wingdings" panose="05000000000000000000" pitchFamily="2" charset="2"/>
              </a:rPr>
              <a:t>, </a:t>
            </a:r>
            <a:r>
              <a:rPr lang="ko-KR" altLang="en-US" dirty="0">
                <a:sym typeface="Wingdings" panose="05000000000000000000" pitchFamily="2" charset="2"/>
              </a:rPr>
              <a:t>출력 쪽 </a:t>
            </a:r>
            <a:r>
              <a:rPr lang="en-US" altLang="ko-KR" dirty="0">
                <a:sym typeface="Wingdings" panose="05000000000000000000" pitchFamily="2" charset="2"/>
              </a:rPr>
              <a:t>layer </a:t>
            </a:r>
            <a:r>
              <a:rPr lang="ko-KR" altLang="en-US" dirty="0" err="1">
                <a:sym typeface="Wingdings" panose="05000000000000000000" pitchFamily="2" charset="2"/>
              </a:rPr>
              <a:t>비공유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ko-KR" altLang="en-US" dirty="0">
                <a:sym typeface="Wingdings" panose="05000000000000000000" pitchFamily="2" charset="2"/>
              </a:rPr>
              <a:t>성능 손실 발생은 피할 수 없음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 err="1">
                <a:solidFill>
                  <a:srgbClr val="FF0000"/>
                </a:solidFill>
                <a:sym typeface="Wingdings" panose="05000000000000000000" pitchFamily="2" charset="2"/>
              </a:rPr>
              <a:t>LwF</a:t>
            </a:r>
            <a:r>
              <a:rPr lang="en-US" altLang="ko-KR" dirty="0">
                <a:solidFill>
                  <a:srgbClr val="FF0000"/>
                </a:solidFill>
                <a:sym typeface="Wingdings" panose="05000000000000000000" pitchFamily="2" charset="2"/>
              </a:rPr>
              <a:t>(Learning without Forgetting): </a:t>
            </a:r>
            <a:r>
              <a:rPr lang="en-US" altLang="ko-KR" dirty="0">
                <a:sym typeface="Wingdings" panose="05000000000000000000" pitchFamily="2" charset="2"/>
              </a:rPr>
              <a:t>Lowering learning rates on some parameters is also known to reduce forgetting </a:t>
            </a:r>
          </a:p>
          <a:p>
            <a:pPr lvl="2"/>
            <a:r>
              <a:rPr lang="ko-KR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즉 공유된 </a:t>
            </a:r>
            <a:r>
              <a:rPr lang="en-US" altLang="ko-KR" dirty="0">
                <a:solidFill>
                  <a:srgbClr val="FF0000"/>
                </a:solidFill>
                <a:sym typeface="Wingdings" panose="05000000000000000000" pitchFamily="2" charset="2"/>
              </a:rPr>
              <a:t>network parameter </a:t>
            </a:r>
            <a:r>
              <a:rPr lang="ko-KR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변화를 최소화 시키자</a:t>
            </a:r>
            <a:endParaRPr lang="en-US" altLang="ko-KR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lvl="1"/>
            <a:endParaRPr lang="en-US" altLang="ko-KR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endParaRPr lang="en-US" altLang="ko-KR" dirty="0">
              <a:solidFill>
                <a:srgbClr val="FF0000"/>
              </a:solidFill>
              <a:sym typeface="Wingdings" panose="05000000000000000000" pitchFamily="2" charset="2"/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CFB82CD8-3F7C-42FA-8E9C-E1F05B359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inual Learning with Deep Generative Repla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48909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A15CEBDE-DE02-4F66-A96F-3D58BCD26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Related</a:t>
            </a:r>
            <a:r>
              <a:rPr lang="ko-KR" altLang="en-US" dirty="0"/>
              <a:t> </a:t>
            </a:r>
            <a:r>
              <a:rPr lang="en-US" altLang="ko-KR" dirty="0"/>
              <a:t>works(2): Complementary Learning System(CLS) theory</a:t>
            </a:r>
          </a:p>
          <a:p>
            <a:pPr lvl="1"/>
            <a:r>
              <a:rPr lang="ko-KR" altLang="en-US" dirty="0"/>
              <a:t>새로운 </a:t>
            </a:r>
            <a:r>
              <a:rPr lang="en-US" altLang="ko-KR" dirty="0"/>
              <a:t>task</a:t>
            </a:r>
            <a:r>
              <a:rPr lang="ko-KR" altLang="en-US" dirty="0"/>
              <a:t>를 할 때</a:t>
            </a:r>
            <a:r>
              <a:rPr lang="en-US" altLang="ko-KR" dirty="0"/>
              <a:t>, </a:t>
            </a:r>
            <a:r>
              <a:rPr lang="ko-KR" altLang="en-US" dirty="0"/>
              <a:t>이전의 </a:t>
            </a:r>
            <a:r>
              <a:rPr lang="en-US" altLang="ko-KR" dirty="0"/>
              <a:t>input</a:t>
            </a:r>
            <a:r>
              <a:rPr lang="ko-KR" altLang="en-US" dirty="0"/>
              <a:t>에 접근 불가 </a:t>
            </a:r>
            <a:r>
              <a:rPr lang="en-US" altLang="ko-KR" dirty="0">
                <a:sym typeface="Wingdings" panose="05000000000000000000" pitchFamily="2" charset="2"/>
              </a:rPr>
              <a:t> </a:t>
            </a:r>
            <a:r>
              <a:rPr lang="en-US" altLang="ko-KR" dirty="0">
                <a:solidFill>
                  <a:srgbClr val="FF0000"/>
                </a:solidFill>
                <a:sym typeface="Wingdings" panose="05000000000000000000" pitchFamily="2" charset="2"/>
              </a:rPr>
              <a:t>pseudo input, pseudo target</a:t>
            </a:r>
            <a:r>
              <a:rPr lang="ko-KR" altLang="en-US" dirty="0">
                <a:sym typeface="Wingdings" panose="05000000000000000000" pitchFamily="2" charset="2"/>
              </a:rPr>
              <a:t>에만 접근 가능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 err="1">
                <a:solidFill>
                  <a:srgbClr val="FF0000"/>
                </a:solidFill>
              </a:rPr>
              <a:t>Pseudorehearsal</a:t>
            </a:r>
            <a:r>
              <a:rPr lang="en-US" altLang="ko-KR" dirty="0">
                <a:solidFill>
                  <a:srgbClr val="FF0000"/>
                </a:solidFill>
              </a:rPr>
              <a:t> technique </a:t>
            </a:r>
            <a:r>
              <a:rPr lang="ko-KR" altLang="en-US" dirty="0"/>
              <a:t>라 불림</a:t>
            </a:r>
            <a:r>
              <a:rPr lang="en-US" altLang="ko-KR" dirty="0"/>
              <a:t>. </a:t>
            </a:r>
            <a:r>
              <a:rPr lang="ko-KR" altLang="en-US" dirty="0"/>
              <a:t>이 방법은 </a:t>
            </a:r>
            <a:r>
              <a:rPr lang="en-US" altLang="ko-KR" dirty="0"/>
              <a:t>real data </a:t>
            </a:r>
            <a:r>
              <a:rPr lang="ko-KR" altLang="en-US" dirty="0"/>
              <a:t>없이</a:t>
            </a:r>
            <a:r>
              <a:rPr lang="en-US" altLang="ko-KR" dirty="0"/>
              <a:t>, old input-output pattern </a:t>
            </a:r>
            <a:r>
              <a:rPr lang="ko-KR" altLang="en-US" dirty="0"/>
              <a:t>을 유지할 수 있다</a:t>
            </a:r>
            <a:r>
              <a:rPr lang="en-US" altLang="ko-KR" dirty="0"/>
              <a:t>.</a:t>
            </a:r>
          </a:p>
          <a:p>
            <a:pPr lvl="1"/>
            <a:r>
              <a:rPr lang="en-US" altLang="ko-KR" dirty="0"/>
              <a:t>Feed random noise </a:t>
            </a:r>
            <a:r>
              <a:rPr lang="en-US" altLang="ko-KR" dirty="0">
                <a:sym typeface="Wingdings" panose="05000000000000000000" pitchFamily="2" charset="2"/>
              </a:rPr>
              <a:t> corresponding response </a:t>
            </a:r>
            <a:r>
              <a:rPr lang="ko-KR" altLang="en-US" dirty="0">
                <a:sym typeface="Wingdings" panose="05000000000000000000" pitchFamily="2" charset="2"/>
              </a:rPr>
              <a:t>을 이용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ko-KR" altLang="en-US" dirty="0">
                <a:sym typeface="Wingdings" panose="05000000000000000000" pitchFamily="2" charset="2"/>
              </a:rPr>
              <a:t>최근엔 해마와 비슷한 구조를 만드는 연구가 있음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ko-KR" altLang="en-US" dirty="0">
                <a:sym typeface="Wingdings" panose="05000000000000000000" pitchFamily="2" charset="2"/>
              </a:rPr>
              <a:t>간단한</a:t>
            </a:r>
            <a:r>
              <a:rPr lang="en-US" altLang="ko-KR" dirty="0">
                <a:sym typeface="Wingdings" panose="05000000000000000000" pitchFamily="2" charset="2"/>
              </a:rPr>
              <a:t> binary pattern</a:t>
            </a:r>
            <a:r>
              <a:rPr lang="ko-KR" altLang="en-US" dirty="0">
                <a:sym typeface="Wingdings" panose="05000000000000000000" pitchFamily="2" charset="2"/>
              </a:rPr>
              <a:t>에서는 가능하나</a:t>
            </a:r>
            <a:r>
              <a:rPr lang="en-US" altLang="ko-KR" dirty="0">
                <a:sym typeface="Wingdings" panose="05000000000000000000" pitchFamily="2" charset="2"/>
              </a:rPr>
              <a:t>, high-dimensional input</a:t>
            </a:r>
            <a:r>
              <a:rPr lang="ko-KR" altLang="en-US" dirty="0">
                <a:sym typeface="Wingdings" panose="05000000000000000000" pitchFamily="2" charset="2"/>
              </a:rPr>
              <a:t>에 대하여는 의미 있는 결과를 얻어내기 어렵다</a:t>
            </a:r>
            <a:r>
              <a:rPr lang="en-US" altLang="ko-KR" dirty="0">
                <a:sym typeface="Wingdings" panose="05000000000000000000" pitchFamily="2" charset="2"/>
              </a:rPr>
              <a:t>.(</a:t>
            </a:r>
            <a:r>
              <a:rPr lang="ko-KR" altLang="en-US" dirty="0">
                <a:sym typeface="Wingdings" panose="05000000000000000000" pitchFamily="2" charset="2"/>
              </a:rPr>
              <a:t>아직까지 없는 듯</a:t>
            </a:r>
            <a:r>
              <a:rPr lang="en-US" altLang="ko-KR" dirty="0">
                <a:sym typeface="Wingdings" panose="05000000000000000000" pitchFamily="2" charset="2"/>
              </a:rPr>
              <a:t>)</a:t>
            </a:r>
            <a:endParaRPr lang="en-US" altLang="ko-KR" dirty="0"/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이 논문에서는 </a:t>
            </a:r>
            <a:r>
              <a:rPr lang="en-US" altLang="ko-KR" dirty="0">
                <a:solidFill>
                  <a:srgbClr val="FF0000"/>
                </a:solidFill>
                <a:sym typeface="Wingdings" panose="05000000000000000000" pitchFamily="2" charset="2"/>
              </a:rPr>
              <a:t>the fake inputs are generated from learned past input distribution </a:t>
            </a:r>
            <a:r>
              <a:rPr lang="ko-KR" altLang="en-US" dirty="0">
                <a:sym typeface="Wingdings" panose="05000000000000000000" pitchFamily="2" charset="2"/>
              </a:rPr>
              <a:t>을 사용한다는 점이 다르다</a:t>
            </a:r>
            <a:r>
              <a:rPr lang="en-US" altLang="ko-KR" dirty="0"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CFB82CD8-3F7C-42FA-8E9C-E1F05B359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inual Learning with Deep Generative Replay</a:t>
            </a:r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CA16F4-D96C-45EE-85AD-F946C07E4224}"/>
              </a:ext>
            </a:extLst>
          </p:cNvPr>
          <p:cNvSpPr txBox="1"/>
          <p:nvPr/>
        </p:nvSpPr>
        <p:spPr>
          <a:xfrm>
            <a:off x="602305" y="5002083"/>
            <a:ext cx="6361606" cy="124649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500" dirty="0"/>
              <a:t>Generative replay has several advantages over other approaches because the network is jointly optimized using an ensemble of generated past data and real current data. </a:t>
            </a:r>
          </a:p>
          <a:p>
            <a:r>
              <a:rPr lang="en-US" altLang="ko-KR" sz="1500" dirty="0"/>
              <a:t>The performance is therefore equivalent to joint training on accumulated real data as long as the generator recovers the input distribution.</a:t>
            </a:r>
            <a:endParaRPr lang="ko-KR" altLang="en-US" sz="15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265306-D232-4748-A330-69ACAFA9BD98}"/>
              </a:ext>
            </a:extLst>
          </p:cNvPr>
          <p:cNvSpPr txBox="1"/>
          <p:nvPr/>
        </p:nvSpPr>
        <p:spPr>
          <a:xfrm>
            <a:off x="7105475" y="5209831"/>
            <a:ext cx="1842433" cy="830997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sz="1200" b="1" dirty="0"/>
              <a:t>학습된 </a:t>
            </a:r>
            <a:r>
              <a:rPr lang="en-US" altLang="ko-KR" sz="1200" b="1" dirty="0"/>
              <a:t>distribution</a:t>
            </a:r>
            <a:r>
              <a:rPr lang="ko-KR" altLang="en-US" sz="1200" b="1" dirty="0"/>
              <a:t>으로 가짜 이미지 생성 가능 </a:t>
            </a:r>
            <a:r>
              <a:rPr lang="en-US" altLang="ko-KR" sz="1200" b="1" dirty="0">
                <a:sym typeface="Wingdings" panose="05000000000000000000" pitchFamily="2" charset="2"/>
              </a:rPr>
              <a:t></a:t>
            </a:r>
            <a:r>
              <a:rPr lang="en-US" altLang="ko-KR" sz="1200" b="1" dirty="0"/>
              <a:t> </a:t>
            </a:r>
            <a:r>
              <a:rPr lang="ko-KR" altLang="en-US" sz="1200" b="1" dirty="0"/>
              <a:t>다음 </a:t>
            </a:r>
            <a:r>
              <a:rPr lang="en-US" altLang="ko-KR" sz="1200" b="1" dirty="0"/>
              <a:t>task image</a:t>
            </a:r>
            <a:r>
              <a:rPr lang="ko-KR" altLang="en-US" sz="1200" b="1" dirty="0"/>
              <a:t>와 함께 학습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E8CDF1-0799-4356-9275-0C8393605E20}"/>
              </a:ext>
            </a:extLst>
          </p:cNvPr>
          <p:cNvSpPr txBox="1"/>
          <p:nvPr/>
        </p:nvSpPr>
        <p:spPr>
          <a:xfrm>
            <a:off x="1350671" y="6462049"/>
            <a:ext cx="3472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Related works(3): Generative model(</a:t>
            </a:r>
            <a:r>
              <a:rPr lang="en-US" altLang="ko-KR" sz="1200" dirty="0" err="1"/>
              <a:t>minmaxV</a:t>
            </a:r>
            <a:r>
              <a:rPr lang="en-US" altLang="ko-KR" sz="1200" dirty="0"/>
              <a:t>(D,G))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2818199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A15CEBDE-DE02-4F66-A96F-3D58BCD26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방법</a:t>
            </a:r>
            <a:endParaRPr lang="en-US" altLang="ko-KR" dirty="0"/>
          </a:p>
          <a:p>
            <a:pPr lvl="1"/>
            <a:r>
              <a:rPr lang="en-US" altLang="ko-KR" dirty="0">
                <a:solidFill>
                  <a:srgbClr val="FF0000"/>
                </a:solidFill>
                <a:sym typeface="Wingdings" panose="05000000000000000000" pitchFamily="2" charset="2"/>
              </a:rPr>
              <a:t>Task sequences</a:t>
            </a:r>
            <a:r>
              <a:rPr lang="en-US" altLang="ko-KR" dirty="0">
                <a:sym typeface="Wingdings" panose="05000000000000000000" pitchFamily="2" charset="2"/>
              </a:rPr>
              <a:t>: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H is a tuple &lt;G,S&gt;, </a:t>
            </a:r>
            <a:r>
              <a:rPr lang="en-US" altLang="ko-KR" dirty="0">
                <a:solidFill>
                  <a:srgbClr val="FF0000"/>
                </a:solidFill>
                <a:sym typeface="Wingdings" panose="05000000000000000000" pitchFamily="2" charset="2"/>
              </a:rPr>
              <a:t>G: generator, S: solver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nimizing Loss: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Training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procedure[a]</a:t>
            </a: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CFB82CD8-3F7C-42FA-8E9C-E1F05B359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inual Learning with Deep Generative Replay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39606106-CEF8-45DD-91DE-3C8EABB9D8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1300" y="1427395"/>
            <a:ext cx="2028825" cy="295275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D82A5F17-A5C0-4C28-9C95-B1BF80A33A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5924" y="2112803"/>
            <a:ext cx="2276475" cy="266700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D46DE411-91E5-4915-8AF5-8C671837C2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9064" y="2828357"/>
            <a:ext cx="1638300" cy="2124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0253DC9-A543-4B0D-B0F1-39C7A4DC0404}"/>
              </a:ext>
            </a:extLst>
          </p:cNvPr>
          <p:cNvSpPr txBox="1"/>
          <p:nvPr/>
        </p:nvSpPr>
        <p:spPr>
          <a:xfrm>
            <a:off x="5282399" y="2061487"/>
            <a:ext cx="341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D:</a:t>
            </a:r>
            <a:r>
              <a:rPr lang="ko-KR" altLang="en-US" dirty="0">
                <a:solidFill>
                  <a:srgbClr val="FF0000"/>
                </a:solidFill>
              </a:rPr>
              <a:t> </a:t>
            </a:r>
            <a:r>
              <a:rPr lang="en-US" altLang="ko-KR" dirty="0">
                <a:solidFill>
                  <a:srgbClr val="FF0000"/>
                </a:solidFill>
              </a:rPr>
              <a:t>data</a:t>
            </a:r>
            <a:r>
              <a:rPr lang="ko-KR" altLang="en-US" dirty="0">
                <a:solidFill>
                  <a:srgbClr val="FF0000"/>
                </a:solidFill>
              </a:rPr>
              <a:t> </a:t>
            </a:r>
            <a:r>
              <a:rPr lang="en-US" altLang="ko-KR" dirty="0">
                <a:solidFill>
                  <a:srgbClr val="FF0000"/>
                </a:solidFill>
              </a:rPr>
              <a:t>distribution, (</a:t>
            </a:r>
            <a:r>
              <a:rPr lang="en-US" altLang="ko-KR" dirty="0" err="1">
                <a:solidFill>
                  <a:srgbClr val="FF0000"/>
                </a:solidFill>
              </a:rPr>
              <a:t>x,y</a:t>
            </a:r>
            <a:r>
              <a:rPr lang="en-US" altLang="ko-KR" dirty="0">
                <a:solidFill>
                  <a:srgbClr val="FF0000"/>
                </a:solidFill>
              </a:rPr>
              <a:t>) = dat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9AD854-D059-4839-9642-1A314F6A006D}"/>
              </a:ext>
            </a:extLst>
          </p:cNvPr>
          <p:cNvSpPr txBox="1"/>
          <p:nvPr/>
        </p:nvSpPr>
        <p:spPr>
          <a:xfrm>
            <a:off x="2701451" y="2844873"/>
            <a:ext cx="58133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ko-KR" b="1" dirty="0"/>
              <a:t>New</a:t>
            </a:r>
            <a:r>
              <a:rPr lang="ko-KR" altLang="en-US" b="1" dirty="0"/>
              <a:t> </a:t>
            </a:r>
            <a:r>
              <a:rPr lang="en-US" altLang="ko-KR" b="1" dirty="0"/>
              <a:t>generator </a:t>
            </a:r>
            <a:r>
              <a:rPr lang="ko-KR" altLang="en-US" b="1" dirty="0"/>
              <a:t>는 </a:t>
            </a:r>
            <a:r>
              <a:rPr lang="en-US" altLang="ko-KR" b="1" dirty="0">
                <a:solidFill>
                  <a:srgbClr val="FF0000"/>
                </a:solidFill>
              </a:rPr>
              <a:t>current task input x</a:t>
            </a:r>
            <a:r>
              <a:rPr lang="ko-KR" altLang="en-US" b="1" dirty="0"/>
              <a:t>와 </a:t>
            </a:r>
            <a:r>
              <a:rPr lang="en-US" altLang="ko-KR" b="1" dirty="0">
                <a:solidFill>
                  <a:srgbClr val="FF0000"/>
                </a:solidFill>
              </a:rPr>
              <a:t>replayed input x’(previous task)</a:t>
            </a:r>
            <a:r>
              <a:rPr lang="ko-KR" altLang="en-US" b="1" dirty="0"/>
              <a:t>을 받는다</a:t>
            </a:r>
            <a:r>
              <a:rPr lang="en-US" altLang="ko-KR" b="1" dirty="0"/>
              <a:t>.</a:t>
            </a:r>
          </a:p>
          <a:p>
            <a:pPr marL="342900" indent="-342900">
              <a:buAutoNum type="arabicPeriod"/>
            </a:pPr>
            <a:r>
              <a:rPr lang="ko-KR" altLang="en-US" b="1" dirty="0"/>
              <a:t>받을 때</a:t>
            </a:r>
            <a:r>
              <a:rPr lang="en-US" altLang="ko-KR" b="1" dirty="0"/>
              <a:t>, mixed</a:t>
            </a:r>
            <a:r>
              <a:rPr lang="ko-KR" altLang="en-US" b="1" dirty="0"/>
              <a:t> </a:t>
            </a:r>
            <a:r>
              <a:rPr lang="en-US" altLang="ko-KR" b="1" dirty="0"/>
              <a:t>ratio</a:t>
            </a:r>
            <a:r>
              <a:rPr lang="ko-KR" altLang="en-US" b="1" dirty="0"/>
              <a:t>는 중요도에 따라 결정 됨</a:t>
            </a:r>
            <a:endParaRPr lang="en-US" altLang="ko-KR" b="1" dirty="0"/>
          </a:p>
          <a:p>
            <a:pPr marL="342900" indent="-342900">
              <a:buAutoNum type="arabicPeriod"/>
            </a:pPr>
            <a:r>
              <a:rPr lang="en-US" altLang="ko-KR" b="1" dirty="0"/>
              <a:t>G</a:t>
            </a:r>
            <a:r>
              <a:rPr lang="ko-KR" altLang="en-US" b="1" dirty="0"/>
              <a:t>는 </a:t>
            </a:r>
            <a:r>
              <a:rPr lang="en-US" altLang="ko-KR" b="1" dirty="0"/>
              <a:t>cumulative input space </a:t>
            </a:r>
            <a:r>
              <a:rPr lang="ko-KR" altLang="en-US" b="1" dirty="0"/>
              <a:t>재구성 학습</a:t>
            </a:r>
            <a:br>
              <a:rPr lang="en-US" altLang="ko-KR" b="1" dirty="0"/>
            </a:br>
            <a:r>
              <a:rPr lang="en-US" altLang="ko-KR" b="1" dirty="0"/>
              <a:t>S</a:t>
            </a:r>
            <a:r>
              <a:rPr lang="ko-KR" altLang="en-US" b="1" dirty="0"/>
              <a:t>는 </a:t>
            </a:r>
            <a:r>
              <a:rPr lang="en-US" altLang="ko-KR" b="1" dirty="0"/>
              <a:t>real</a:t>
            </a:r>
            <a:r>
              <a:rPr lang="ko-KR" altLang="en-US" b="1" dirty="0"/>
              <a:t>과 </a:t>
            </a:r>
            <a:r>
              <a:rPr lang="en-US" altLang="ko-KR" b="1" dirty="0"/>
              <a:t>replayed data</a:t>
            </a:r>
            <a:r>
              <a:rPr lang="ko-KR" altLang="en-US" b="1" dirty="0"/>
              <a:t>가 섞인 </a:t>
            </a:r>
            <a:r>
              <a:rPr lang="en-US" altLang="ko-KR" b="1" dirty="0"/>
              <a:t>input-target </a:t>
            </a:r>
            <a:r>
              <a:rPr lang="ko-KR" altLang="en-US" b="1" dirty="0"/>
              <a:t>학습</a:t>
            </a:r>
            <a:endParaRPr lang="en-US" altLang="ko-KR" b="1" dirty="0"/>
          </a:p>
          <a:p>
            <a:pPr marL="342900" indent="-342900">
              <a:buAutoNum type="arabicPeriod"/>
            </a:pPr>
            <a:r>
              <a:rPr lang="en-US" altLang="ko-KR" b="1" dirty="0"/>
              <a:t> </a:t>
            </a:r>
          </a:p>
          <a:p>
            <a:pPr marL="342900" indent="-342900">
              <a:buAutoNum type="arabicPeriod"/>
            </a:pPr>
            <a:r>
              <a:rPr lang="en-US" altLang="ko-KR" b="1" dirty="0"/>
              <a:t> </a:t>
            </a:r>
          </a:p>
          <a:p>
            <a:pPr marL="342900" indent="-342900">
              <a:buAutoNum type="arabicPeriod"/>
            </a:pPr>
            <a:r>
              <a:rPr lang="en-US" altLang="ko-KR" b="1" dirty="0"/>
              <a:t>G</a:t>
            </a:r>
            <a:r>
              <a:rPr lang="ko-KR" altLang="en-US" b="1" dirty="0"/>
              <a:t>는 결국 </a:t>
            </a:r>
            <a:r>
              <a:rPr lang="en-US" altLang="ko-KR" b="1" dirty="0"/>
              <a:t>any deep generative model</a:t>
            </a:r>
            <a:r>
              <a:rPr lang="ko-KR" altLang="en-US" b="1" dirty="0"/>
              <a:t>에 적용 가능</a:t>
            </a:r>
            <a:endParaRPr lang="en-US" altLang="ko-KR" b="1" dirty="0"/>
          </a:p>
        </p:txBody>
      </p:sp>
      <p:grpSp>
        <p:nvGrpSpPr>
          <p:cNvPr id="28" name="그룹 27">
            <a:extLst>
              <a:ext uri="{FF2B5EF4-FFF2-40B4-BE49-F238E27FC236}">
                <a16:creationId xmlns:a16="http://schemas.microsoft.com/office/drawing/2014/main" id="{DE5B62DA-F991-4DF3-A050-233920C52415}"/>
              </a:ext>
            </a:extLst>
          </p:cNvPr>
          <p:cNvGrpSpPr/>
          <p:nvPr/>
        </p:nvGrpSpPr>
        <p:grpSpPr>
          <a:xfrm>
            <a:off x="3042024" y="4285091"/>
            <a:ext cx="5448716" cy="249160"/>
            <a:chOff x="3042024" y="4285091"/>
            <a:chExt cx="5448716" cy="249160"/>
          </a:xfrm>
        </p:grpSpPr>
        <p:grpSp>
          <p:nvGrpSpPr>
            <p:cNvPr id="20" name="그룹 19">
              <a:extLst>
                <a:ext uri="{FF2B5EF4-FFF2-40B4-BE49-F238E27FC236}">
                  <a16:creationId xmlns:a16="http://schemas.microsoft.com/office/drawing/2014/main" id="{E1964E21-CCDA-4A49-A047-47B1BD9EF814}"/>
                </a:ext>
              </a:extLst>
            </p:cNvPr>
            <p:cNvGrpSpPr/>
            <p:nvPr/>
          </p:nvGrpSpPr>
          <p:grpSpPr>
            <a:xfrm>
              <a:off x="3042024" y="4285092"/>
              <a:ext cx="5448716" cy="249159"/>
              <a:chOff x="3042024" y="4285092"/>
              <a:chExt cx="5448716" cy="249159"/>
            </a:xfrm>
          </p:grpSpPr>
          <p:pic>
            <p:nvPicPr>
              <p:cNvPr id="9" name="그림 8">
                <a:extLst>
                  <a:ext uri="{FF2B5EF4-FFF2-40B4-BE49-F238E27FC236}">
                    <a16:creationId xmlns:a16="http://schemas.microsoft.com/office/drawing/2014/main" id="{CC321B76-78C6-4973-B74F-DFB0316C14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42024" y="4285092"/>
                <a:ext cx="5448716" cy="249159"/>
              </a:xfrm>
              <a:prstGeom prst="rect">
                <a:avLst/>
              </a:prstGeom>
            </p:spPr>
          </p:pic>
          <p:sp>
            <p:nvSpPr>
              <p:cNvPr id="10" name="타원 9">
                <a:extLst>
                  <a:ext uri="{FF2B5EF4-FFF2-40B4-BE49-F238E27FC236}">
                    <a16:creationId xmlns:a16="http://schemas.microsoft.com/office/drawing/2014/main" id="{000B1FF5-A104-49D1-B98D-60AE5B454FD2}"/>
                  </a:ext>
                </a:extLst>
              </p:cNvPr>
              <p:cNvSpPr/>
              <p:nvPr/>
            </p:nvSpPr>
            <p:spPr>
              <a:xfrm>
                <a:off x="7189365" y="4285092"/>
                <a:ext cx="201336" cy="24915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타원 11">
                <a:extLst>
                  <a:ext uri="{FF2B5EF4-FFF2-40B4-BE49-F238E27FC236}">
                    <a16:creationId xmlns:a16="http://schemas.microsoft.com/office/drawing/2014/main" id="{FE7A10D9-C025-46C0-920D-84331D5BF62C}"/>
                  </a:ext>
                </a:extLst>
              </p:cNvPr>
              <p:cNvSpPr/>
              <p:nvPr/>
            </p:nvSpPr>
            <p:spPr>
              <a:xfrm>
                <a:off x="7608815" y="4285092"/>
                <a:ext cx="881925" cy="24915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5" name="타원 14">
                <a:extLst>
                  <a:ext uri="{FF2B5EF4-FFF2-40B4-BE49-F238E27FC236}">
                    <a16:creationId xmlns:a16="http://schemas.microsoft.com/office/drawing/2014/main" id="{78962773-DE9B-4853-8EC2-C816B6EBDE41}"/>
                  </a:ext>
                </a:extLst>
              </p:cNvPr>
              <p:cNvSpPr/>
              <p:nvPr/>
            </p:nvSpPr>
            <p:spPr>
              <a:xfrm>
                <a:off x="4974671" y="4285092"/>
                <a:ext cx="201336" cy="249159"/>
              </a:xfrm>
              <a:prstGeom prst="ellipse">
                <a:avLst/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" name="타원 18">
                <a:extLst>
                  <a:ext uri="{FF2B5EF4-FFF2-40B4-BE49-F238E27FC236}">
                    <a16:creationId xmlns:a16="http://schemas.microsoft.com/office/drawing/2014/main" id="{4957A97D-2DCB-48E0-9BA1-CA8F6C0D5E30}"/>
                  </a:ext>
                </a:extLst>
              </p:cNvPr>
              <p:cNvSpPr/>
              <p:nvPr/>
            </p:nvSpPr>
            <p:spPr>
              <a:xfrm>
                <a:off x="5348800" y="4285092"/>
                <a:ext cx="201336" cy="249159"/>
              </a:xfrm>
              <a:prstGeom prst="ellipse">
                <a:avLst/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27" name="타원 26">
              <a:extLst>
                <a:ext uri="{FF2B5EF4-FFF2-40B4-BE49-F238E27FC236}">
                  <a16:creationId xmlns:a16="http://schemas.microsoft.com/office/drawing/2014/main" id="{A92F107E-DAEB-4A06-8867-18D67E5FAD7E}"/>
                </a:ext>
              </a:extLst>
            </p:cNvPr>
            <p:cNvSpPr/>
            <p:nvPr/>
          </p:nvSpPr>
          <p:spPr>
            <a:xfrm>
              <a:off x="3875712" y="4285091"/>
              <a:ext cx="201336" cy="249159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29" name="그림 28">
            <a:extLst>
              <a:ext uri="{FF2B5EF4-FFF2-40B4-BE49-F238E27FC236}">
                <a16:creationId xmlns:a16="http://schemas.microsoft.com/office/drawing/2014/main" id="{DF75723A-062D-4F33-A7FA-31519BA870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802" y="4561356"/>
            <a:ext cx="4977851" cy="260236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93786A1C-8D96-47CC-B57E-7491418338F9}"/>
              </a:ext>
            </a:extLst>
          </p:cNvPr>
          <p:cNvSpPr txBox="1"/>
          <p:nvPr/>
        </p:nvSpPr>
        <p:spPr>
          <a:xfrm>
            <a:off x="1350671" y="6462049"/>
            <a:ext cx="3472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1</a:t>
            </a:r>
            <a:r>
              <a:rPr lang="ko-KR" altLang="en-US" sz="1200" dirty="0"/>
              <a:t>번 째 </a:t>
            </a:r>
            <a:r>
              <a:rPr lang="en-US" altLang="ko-KR" sz="1200" dirty="0"/>
              <a:t>task</a:t>
            </a:r>
            <a:r>
              <a:rPr lang="ko-KR" altLang="en-US" sz="1200" dirty="0"/>
              <a:t> </a:t>
            </a:r>
            <a:r>
              <a:rPr lang="en-US" altLang="ko-KR" sz="1200" dirty="0"/>
              <a:t>loss </a:t>
            </a:r>
            <a:r>
              <a:rPr lang="ko-KR" altLang="en-US" sz="1200" dirty="0"/>
              <a:t>구할 시</a:t>
            </a:r>
            <a:r>
              <a:rPr lang="en-US" altLang="ko-KR" sz="1200" dirty="0"/>
              <a:t>, second loss</a:t>
            </a:r>
            <a:r>
              <a:rPr lang="ko-KR" altLang="en-US" sz="1200" dirty="0"/>
              <a:t>는 무시</a:t>
            </a:r>
          </a:p>
        </p:txBody>
      </p:sp>
    </p:spTree>
    <p:extLst>
      <p:ext uri="{BB962C8B-B14F-4D97-AF65-F5344CB8AC3E}">
        <p14:creationId xmlns:p14="http://schemas.microsoft.com/office/powerpoint/2010/main" val="21706228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A15CEBDE-DE02-4F66-A96F-3D58BCD26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방법</a:t>
            </a: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추가 그림</a:t>
            </a:r>
            <a:r>
              <a:rPr lang="en-US" altLang="ko-KR" dirty="0">
                <a:sym typeface="Wingdings" panose="05000000000000000000" pitchFamily="2" charset="2"/>
              </a:rPr>
              <a:t>[b, c]</a:t>
            </a: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CFB82CD8-3F7C-42FA-8E9C-E1F05B359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inual Learning with Deep Generative Replay</a:t>
            </a:r>
            <a:endParaRPr lang="ko-KR" altLang="en-US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4F33B622-2C3B-4233-9881-23D9F0FD7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927" y="1876821"/>
            <a:ext cx="6848475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9723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Continuous learning?</a:t>
            </a:r>
          </a:p>
          <a:p>
            <a:endParaRPr lang="en-US" altLang="ko-KR" dirty="0"/>
          </a:p>
          <a:p>
            <a:r>
              <a:rPr lang="en-US" altLang="ko-KR" dirty="0"/>
              <a:t>Based paper</a:t>
            </a:r>
          </a:p>
          <a:p>
            <a:pPr lvl="1"/>
            <a:r>
              <a:rPr lang="en-US" altLang="ko-KR" dirty="0"/>
              <a:t>Overcoming catastrophic forgetting in neural networks(DeepMind, 2017.02)</a:t>
            </a:r>
          </a:p>
          <a:p>
            <a:pPr lvl="1"/>
            <a:r>
              <a:rPr lang="en-US" altLang="ko-KR" dirty="0"/>
              <a:t>Continual Learning with Deep Generative Replay(SK T-Brain, 2017.05)</a:t>
            </a: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en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72871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A15CEBDE-DE02-4F66-A96F-3D58BCD26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실험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Training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Generative replay network =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joint training on entire data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WGAN-GP </a:t>
            </a:r>
            <a:r>
              <a:rPr lang="ko-KR" altLang="en-US" dirty="0">
                <a:sym typeface="Wingdings" panose="05000000000000000000" pitchFamily="2" charset="2"/>
              </a:rPr>
              <a:t>라는 방법 사용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NIST permutation task</a:t>
            </a: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CFB82CD8-3F7C-42FA-8E9C-E1F05B359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inual Learning with Deep Generative Replay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F43D6563-4FA3-4793-B958-A956107A3F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905" y="2697278"/>
            <a:ext cx="6524625" cy="23526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50CFAE5-3793-469D-A0DE-90A0B6FB66CB}"/>
              </a:ext>
            </a:extLst>
          </p:cNvPr>
          <p:cNvSpPr txBox="1"/>
          <p:nvPr/>
        </p:nvSpPr>
        <p:spPr>
          <a:xfrm>
            <a:off x="1067935" y="5066512"/>
            <a:ext cx="51265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ER: exact replay</a:t>
            </a:r>
            <a:br>
              <a:rPr lang="en-US" altLang="ko-KR" sz="1200" dirty="0"/>
            </a:br>
            <a:r>
              <a:rPr lang="en-US" altLang="ko-KR" sz="1200" dirty="0">
                <a:sym typeface="Wingdings" panose="05000000000000000000" pitchFamily="2" charset="2"/>
              </a:rPr>
              <a:t></a:t>
            </a:r>
            <a:r>
              <a:rPr lang="en-US" altLang="ko-KR" sz="1200" dirty="0"/>
              <a:t> upper</a:t>
            </a:r>
            <a:r>
              <a:rPr lang="ko-KR" altLang="en-US" sz="1200" dirty="0"/>
              <a:t> </a:t>
            </a:r>
            <a:r>
              <a:rPr lang="en-US" altLang="ko-KR" sz="1200" dirty="0"/>
              <a:t>bound by assuming a situation when the generator is perfect.</a:t>
            </a:r>
          </a:p>
          <a:p>
            <a:r>
              <a:rPr lang="en-US" altLang="ko-KR" sz="1200" dirty="0"/>
              <a:t>GR: generative replay</a:t>
            </a:r>
          </a:p>
          <a:p>
            <a:r>
              <a:rPr lang="en-US" altLang="ko-KR" sz="1200" dirty="0"/>
              <a:t>Noise: real data distribution </a:t>
            </a:r>
            <a:r>
              <a:rPr lang="ko-KR" altLang="en-US" sz="1200" dirty="0"/>
              <a:t>대신 </a:t>
            </a:r>
            <a:r>
              <a:rPr lang="en-US" altLang="ko-KR" sz="1200" dirty="0"/>
              <a:t>random gaussian noise </a:t>
            </a:r>
            <a:r>
              <a:rPr lang="ko-KR" altLang="en-US" sz="1200" dirty="0"/>
              <a:t>쓸 때</a:t>
            </a:r>
            <a:endParaRPr lang="en-US" altLang="ko-KR" sz="1200" dirty="0"/>
          </a:p>
          <a:p>
            <a:r>
              <a:rPr lang="en-US" altLang="ko-KR" sz="1200" dirty="0"/>
              <a:t>None: solver</a:t>
            </a:r>
            <a:r>
              <a:rPr lang="ko-KR" altLang="en-US" sz="1200" dirty="0"/>
              <a:t>만 순차적 학습</a:t>
            </a:r>
          </a:p>
        </p:txBody>
      </p:sp>
    </p:spTree>
    <p:extLst>
      <p:ext uri="{BB962C8B-B14F-4D97-AF65-F5344CB8AC3E}">
        <p14:creationId xmlns:p14="http://schemas.microsoft.com/office/powerpoint/2010/main" val="33725370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A15CEBDE-DE02-4F66-A96F-3D58BCD26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실험</a:t>
            </a: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장점</a:t>
            </a:r>
            <a:endParaRPr lang="en-US" altLang="ko-KR" dirty="0">
              <a:sym typeface="Wingdings" panose="05000000000000000000" pitchFamily="2" charset="2"/>
            </a:endParaRPr>
          </a:p>
          <a:p>
            <a:pPr marL="1257300" lvl="2" indent="-342900">
              <a:buFont typeface="+mj-lt"/>
              <a:buAutoNum type="arabicPeriod"/>
            </a:pPr>
            <a:r>
              <a:rPr lang="ko-KR" altLang="en-US" dirty="0">
                <a:sym typeface="Wingdings" panose="05000000000000000000" pitchFamily="2" charset="2"/>
              </a:rPr>
              <a:t>한 도메인데 대한 지식은 도메인이 완전히 독립적이지 않으면 다른 도메인에 대한 더 나은 이해를 도움</a:t>
            </a:r>
            <a:endParaRPr lang="en-US" altLang="ko-KR" dirty="0">
              <a:sym typeface="Wingdings" panose="05000000000000000000" pitchFamily="2" charset="2"/>
            </a:endParaRPr>
          </a:p>
          <a:p>
            <a:pPr marL="1257300" lvl="2" indent="-342900">
              <a:buFont typeface="+mj-lt"/>
              <a:buAutoNum type="arabicPeriod"/>
            </a:pPr>
            <a:r>
              <a:rPr lang="ko-KR" altLang="en-US" dirty="0">
                <a:sym typeface="Wingdings" panose="05000000000000000000" pitchFamily="2" charset="2"/>
              </a:rPr>
              <a:t>여러 도메인에 대한 일반화는 접하지 않은 도메인에 대한 보편적인 지식이 될 수 있음</a:t>
            </a:r>
            <a:endParaRPr lang="en-US" altLang="ko-KR" dirty="0">
              <a:sym typeface="Wingdings" panose="05000000000000000000" pitchFamily="2" charset="2"/>
            </a:endParaRPr>
          </a:p>
          <a:p>
            <a:pPr marL="1257300" lvl="2" indent="-342900">
              <a:buFont typeface="+mj-lt"/>
              <a:buAutoNum type="arabicPeriod"/>
            </a:pP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NIST &amp; SVHN(Street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View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Ho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Number)</a:t>
            </a: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CFB82CD8-3F7C-42FA-8E9C-E1F05B359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inual Learning with Deep Generative Replay</a:t>
            </a:r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DF30432C-736B-4AF1-9B92-7609BA0EF8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2565" y="3753506"/>
            <a:ext cx="6271033" cy="196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348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A15CEBDE-DE02-4F66-A96F-3D58BCD26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실험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NIST &amp; SVHN(Street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View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Ho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Number)</a:t>
            </a: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CFB82CD8-3F7C-42FA-8E9C-E1F05B359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inual Learning with Deep Generative Replay</a:t>
            </a:r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AE166654-1CF9-4B53-B270-1EF3EDF59C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07" y="1975262"/>
            <a:ext cx="8576395" cy="2680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9187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Continuous learning?</a:t>
            </a:r>
          </a:p>
          <a:p>
            <a:pPr lvl="1">
              <a:lnSpc>
                <a:spcPct val="150000"/>
              </a:lnSpc>
            </a:pPr>
            <a:endParaRPr lang="en-US" altLang="ko-KR" dirty="0"/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inuous learning?</a:t>
            </a:r>
          </a:p>
        </p:txBody>
      </p:sp>
      <p:pic>
        <p:nvPicPr>
          <p:cNvPr id="1026" name="Picture 2" descr="딥 뉴럴 네트워크에 대한 이미지 검색결과">
            <a:extLst>
              <a:ext uri="{FF2B5EF4-FFF2-40B4-BE49-F238E27FC236}">
                <a16:creationId xmlns:a16="http://schemas.microsoft.com/office/drawing/2014/main" id="{2EA7899A-7875-46EF-AA92-679BD59FAF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6519" y="2404320"/>
            <a:ext cx="3844800" cy="2744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사람의 뇌 시냅스에 대한 이미지 검색결과">
            <a:extLst>
              <a:ext uri="{FF2B5EF4-FFF2-40B4-BE49-F238E27FC236}">
                <a16:creationId xmlns:a16="http://schemas.microsoft.com/office/drawing/2014/main" id="{1AFBACB8-7D9E-4426-9A45-5917706C2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75" y="2404320"/>
            <a:ext cx="3843676" cy="2796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F33D237-8FE7-4790-9A88-329EBA3BA056}"/>
              </a:ext>
            </a:extLst>
          </p:cNvPr>
          <p:cNvSpPr txBox="1"/>
          <p:nvPr/>
        </p:nvSpPr>
        <p:spPr>
          <a:xfrm>
            <a:off x="1518600" y="1845902"/>
            <a:ext cx="2114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사람의 뇌</a:t>
            </a:r>
            <a:r>
              <a:rPr lang="en-US" altLang="ko-KR" dirty="0"/>
              <a:t>(</a:t>
            </a:r>
            <a:r>
              <a:rPr lang="ko-KR" altLang="en-US" dirty="0"/>
              <a:t>시냅스</a:t>
            </a:r>
            <a:r>
              <a:rPr lang="en-US" altLang="ko-KR" dirty="0"/>
              <a:t>) </a:t>
            </a:r>
            <a:endParaRPr lang="ko-KR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4BDA21-92C5-4A67-8C42-FBFE649B980D}"/>
              </a:ext>
            </a:extLst>
          </p:cNvPr>
          <p:cNvSpPr txBox="1"/>
          <p:nvPr/>
        </p:nvSpPr>
        <p:spPr>
          <a:xfrm>
            <a:off x="6242328" y="1845902"/>
            <a:ext cx="123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인공지능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F2CFBF-18E7-4B27-B90C-02B456ECC8E1}"/>
              </a:ext>
            </a:extLst>
          </p:cNvPr>
          <p:cNvSpPr txBox="1"/>
          <p:nvPr/>
        </p:nvSpPr>
        <p:spPr>
          <a:xfrm>
            <a:off x="4545643" y="1845902"/>
            <a:ext cx="390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v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5099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Continuous learning?</a:t>
            </a:r>
          </a:p>
          <a:p>
            <a:pPr lvl="1">
              <a:lnSpc>
                <a:spcPct val="150000"/>
              </a:lnSpc>
            </a:pPr>
            <a:r>
              <a:rPr lang="ko-KR" altLang="en-US" dirty="0"/>
              <a:t>여러 </a:t>
            </a:r>
            <a:r>
              <a:rPr lang="en-US" altLang="ko-KR" dirty="0"/>
              <a:t>task</a:t>
            </a:r>
            <a:r>
              <a:rPr lang="ko-KR" altLang="en-US" dirty="0"/>
              <a:t>를 하나의 모델에 순차적으로 학습시켜</a:t>
            </a:r>
            <a:r>
              <a:rPr lang="en-US" altLang="ko-KR" dirty="0"/>
              <a:t>, </a:t>
            </a:r>
            <a:r>
              <a:rPr lang="ko-KR" altLang="en-US" dirty="0"/>
              <a:t>최종적으로 </a:t>
            </a:r>
            <a:r>
              <a:rPr lang="ko-KR" altLang="en-US" dirty="0">
                <a:solidFill>
                  <a:srgbClr val="FF0000"/>
                </a:solidFill>
              </a:rPr>
              <a:t>모든 </a:t>
            </a:r>
            <a:r>
              <a:rPr lang="en-US" altLang="ko-KR" dirty="0">
                <a:solidFill>
                  <a:srgbClr val="FF0000"/>
                </a:solidFill>
              </a:rPr>
              <a:t>task</a:t>
            </a:r>
            <a:r>
              <a:rPr lang="ko-KR" altLang="en-US" dirty="0">
                <a:solidFill>
                  <a:srgbClr val="FF0000"/>
                </a:solidFill>
              </a:rPr>
              <a:t>를 수행할 </a:t>
            </a:r>
            <a:r>
              <a:rPr lang="ko-KR" altLang="en-US" dirty="0"/>
              <a:t>수 있도록 함</a:t>
            </a:r>
            <a:endParaRPr lang="en-US" altLang="ko-KR" dirty="0"/>
          </a:p>
          <a:p>
            <a:pPr lvl="1">
              <a:lnSpc>
                <a:spcPct val="100000"/>
              </a:lnSpc>
            </a:pPr>
            <a:r>
              <a:rPr lang="ko-KR" altLang="en-US" dirty="0"/>
              <a:t>기본적으로 새로운 </a:t>
            </a:r>
            <a:r>
              <a:rPr lang="en-US" altLang="ko-KR" dirty="0"/>
              <a:t>task</a:t>
            </a:r>
            <a:r>
              <a:rPr lang="ko-KR" altLang="en-US" dirty="0"/>
              <a:t>를 학습시키게 하면</a:t>
            </a:r>
            <a:r>
              <a:rPr lang="en-US" altLang="ko-KR" dirty="0"/>
              <a:t>, </a:t>
            </a:r>
            <a:r>
              <a:rPr lang="ko-KR" altLang="en-US" dirty="0"/>
              <a:t>이전의 </a:t>
            </a:r>
            <a:r>
              <a:rPr lang="en-US" altLang="ko-KR" dirty="0"/>
              <a:t>task</a:t>
            </a:r>
            <a:r>
              <a:rPr lang="ko-KR" altLang="en-US" dirty="0"/>
              <a:t>를 잊게 됨</a:t>
            </a:r>
            <a:endParaRPr lang="en-US" altLang="ko-KR" dirty="0"/>
          </a:p>
          <a:p>
            <a:pPr lvl="2">
              <a:lnSpc>
                <a:spcPct val="100000"/>
              </a:lnSpc>
            </a:pPr>
            <a:r>
              <a:rPr lang="en-US" altLang="ko-KR" dirty="0">
                <a:solidFill>
                  <a:srgbClr val="FF0000"/>
                </a:solidFill>
              </a:rPr>
              <a:t>Catastrophic forgetting</a:t>
            </a:r>
            <a:r>
              <a:rPr lang="en-US" altLang="ko-KR" dirty="0">
                <a:solidFill>
                  <a:schemeClr val="accent1"/>
                </a:solidFill>
              </a:rPr>
              <a:t> </a:t>
            </a:r>
            <a:r>
              <a:rPr lang="ko-KR" altLang="en-US" dirty="0"/>
              <a:t>문제</a:t>
            </a:r>
            <a:endParaRPr lang="en-US" altLang="ko-KR" dirty="0"/>
          </a:p>
          <a:p>
            <a:pPr lvl="2">
              <a:lnSpc>
                <a:spcPct val="150000"/>
              </a:lnSpc>
            </a:pPr>
            <a:r>
              <a:rPr lang="ko-KR" altLang="en-US" dirty="0"/>
              <a:t>사람의 뇌로 생각하면</a:t>
            </a:r>
            <a:r>
              <a:rPr lang="en-US" altLang="ko-KR" dirty="0"/>
              <a:t>, </a:t>
            </a:r>
            <a:r>
              <a:rPr lang="ko-KR" altLang="en-US" dirty="0"/>
              <a:t>장기기억을 까먹게 되는 현상</a:t>
            </a:r>
            <a:endParaRPr lang="en-US" altLang="ko-KR" dirty="0"/>
          </a:p>
          <a:p>
            <a:pPr lvl="1">
              <a:lnSpc>
                <a:spcPct val="150000"/>
              </a:lnSpc>
            </a:pPr>
            <a:r>
              <a:rPr lang="ko-KR" altLang="en-US" dirty="0"/>
              <a:t>어떻게 하면 하나의 네트워크의 </a:t>
            </a:r>
            <a:r>
              <a:rPr lang="en-US" altLang="ko-KR" dirty="0"/>
              <a:t>parameter</a:t>
            </a:r>
            <a:r>
              <a:rPr lang="ko-KR" altLang="en-US" dirty="0"/>
              <a:t>들이 두 개의 </a:t>
            </a:r>
            <a:r>
              <a:rPr lang="en-US" altLang="ko-KR" dirty="0"/>
              <a:t>task</a:t>
            </a:r>
            <a:r>
              <a:rPr lang="ko-KR" altLang="en-US" dirty="0"/>
              <a:t>를 할 수 있게 할까</a:t>
            </a:r>
            <a:r>
              <a:rPr lang="en-US" altLang="ko-KR" dirty="0"/>
              <a:t>?</a:t>
            </a:r>
          </a:p>
          <a:p>
            <a:pPr lvl="1">
              <a:lnSpc>
                <a:spcPct val="150000"/>
              </a:lnSpc>
            </a:pPr>
            <a:r>
              <a:rPr lang="ko-KR" altLang="en-US" dirty="0"/>
              <a:t>미래 인공 지능 시스템의 </a:t>
            </a:r>
            <a:r>
              <a:rPr lang="en-US" altLang="ko-KR" dirty="0"/>
              <a:t>Key</a:t>
            </a:r>
          </a:p>
          <a:p>
            <a:pPr lvl="1">
              <a:lnSpc>
                <a:spcPct val="150000"/>
              </a:lnSpc>
            </a:pPr>
            <a:r>
              <a:rPr lang="ko-KR" altLang="en-US" dirty="0"/>
              <a:t>인간은 이런 식으로 배우고 </a:t>
            </a:r>
            <a:r>
              <a:rPr lang="en-US" altLang="ko-KR" dirty="0"/>
              <a:t>AI </a:t>
            </a:r>
            <a:r>
              <a:rPr lang="ko-KR" altLang="en-US" dirty="0"/>
              <a:t>시스템은 점점 더 똑같이 할 수 있게 함</a:t>
            </a:r>
            <a:endParaRPr lang="en-US" altLang="ko-KR" dirty="0"/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inuous learning?</a:t>
            </a:r>
          </a:p>
        </p:txBody>
      </p:sp>
    </p:spTree>
    <p:extLst>
      <p:ext uri="{BB962C8B-B14F-4D97-AF65-F5344CB8AC3E}">
        <p14:creationId xmlns:p14="http://schemas.microsoft.com/office/powerpoint/2010/main" val="22262911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revious</a:t>
            </a:r>
            <a:r>
              <a:rPr lang="ko-KR" altLang="en-US" dirty="0"/>
              <a:t> </a:t>
            </a:r>
            <a:r>
              <a:rPr lang="en-US" altLang="ko-KR" dirty="0"/>
              <a:t>research</a:t>
            </a:r>
          </a:p>
          <a:p>
            <a:pPr lvl="1">
              <a:lnSpc>
                <a:spcPct val="150000"/>
              </a:lnSpc>
            </a:pPr>
            <a:r>
              <a:rPr lang="en-US" altLang="ko-KR" dirty="0"/>
              <a:t>A task</a:t>
            </a:r>
            <a:r>
              <a:rPr lang="ko-KR" altLang="en-US" dirty="0"/>
              <a:t>를 학습한 모델에서 </a:t>
            </a:r>
            <a:r>
              <a:rPr lang="en-US" altLang="ko-KR" dirty="0"/>
              <a:t>B</a:t>
            </a:r>
            <a:r>
              <a:rPr lang="ko-KR" altLang="en-US" dirty="0"/>
              <a:t> </a:t>
            </a:r>
            <a:r>
              <a:rPr lang="en-US" altLang="ko-KR" dirty="0"/>
              <a:t>task</a:t>
            </a:r>
            <a:r>
              <a:rPr lang="ko-KR" altLang="en-US" dirty="0"/>
              <a:t>를 학습하면 </a:t>
            </a:r>
            <a:r>
              <a:rPr lang="en-US" altLang="ko-KR" dirty="0"/>
              <a:t>weight</a:t>
            </a:r>
            <a:r>
              <a:rPr lang="ko-KR" altLang="en-US" dirty="0"/>
              <a:t> 가 변환된다</a:t>
            </a:r>
            <a:r>
              <a:rPr lang="en-US" altLang="ko-KR" dirty="0"/>
              <a:t>. </a:t>
            </a:r>
            <a:br>
              <a:rPr lang="en-US" altLang="ko-KR" dirty="0"/>
            </a:br>
            <a:r>
              <a:rPr lang="en-US" altLang="ko-KR" dirty="0">
                <a:sym typeface="Wingdings" panose="05000000000000000000" pitchFamily="2" charset="2"/>
              </a:rPr>
              <a:t> ImageNet</a:t>
            </a:r>
            <a:r>
              <a:rPr lang="ko-KR" altLang="en-US" dirty="0">
                <a:sym typeface="Wingdings" panose="05000000000000000000" pitchFamily="2" charset="2"/>
              </a:rPr>
              <a:t>을 통하여 확인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>
              <a:lnSpc>
                <a:spcPct val="150000"/>
              </a:lnSpc>
            </a:pPr>
            <a:r>
              <a:rPr lang="ko-KR" altLang="en-US" dirty="0"/>
              <a:t>여러 개 </a:t>
            </a:r>
            <a:r>
              <a:rPr lang="en-US" altLang="ko-KR" dirty="0"/>
              <a:t>task</a:t>
            </a:r>
            <a:r>
              <a:rPr lang="ko-KR" altLang="en-US" dirty="0"/>
              <a:t>를 수행하기 위하여</a:t>
            </a:r>
            <a:r>
              <a:rPr lang="en-US" altLang="ko-KR" dirty="0"/>
              <a:t>, </a:t>
            </a:r>
            <a:r>
              <a:rPr lang="ko-KR" altLang="en-US" dirty="0"/>
              <a:t>데이터를 중간에 섞어서 학습을 하는 방법이 있다</a:t>
            </a:r>
            <a:r>
              <a:rPr lang="en-US" altLang="ko-KR" dirty="0"/>
              <a:t>.(interleaving </a:t>
            </a:r>
            <a:r>
              <a:rPr lang="ko-KR" altLang="en-US" dirty="0"/>
              <a:t>방법</a:t>
            </a:r>
            <a:r>
              <a:rPr lang="en-US" altLang="ko-KR" dirty="0"/>
              <a:t>: </a:t>
            </a:r>
            <a:r>
              <a:rPr lang="en-US" altLang="ko-KR" dirty="0">
                <a:solidFill>
                  <a:srgbClr val="FF0000"/>
                </a:solidFill>
              </a:rPr>
              <a:t>system-level consolidation</a:t>
            </a:r>
            <a:r>
              <a:rPr lang="en-US" altLang="ko-KR" dirty="0"/>
              <a:t>)</a:t>
            </a:r>
          </a:p>
          <a:p>
            <a:pPr lvl="2">
              <a:lnSpc>
                <a:spcPct val="100000"/>
              </a:lnSpc>
            </a:pPr>
            <a:r>
              <a:rPr lang="ko-KR" altLang="en-US" dirty="0"/>
              <a:t>가능은 하나</a:t>
            </a:r>
            <a:r>
              <a:rPr lang="en-US" altLang="ko-KR" dirty="0"/>
              <a:t>(2</a:t>
            </a:r>
            <a:r>
              <a:rPr lang="ko-KR" altLang="en-US" dirty="0"/>
              <a:t>개의 </a:t>
            </a:r>
            <a:r>
              <a:rPr lang="en-US" altLang="ko-KR" dirty="0"/>
              <a:t>Atari game</a:t>
            </a:r>
            <a:r>
              <a:rPr lang="ko-KR" altLang="en-US" dirty="0"/>
              <a:t>을 학습한 사례</a:t>
            </a:r>
            <a:r>
              <a:rPr lang="en-US" altLang="ko-KR" dirty="0"/>
              <a:t>), </a:t>
            </a:r>
            <a:r>
              <a:rPr lang="ko-KR" altLang="en-US" dirty="0"/>
              <a:t>여러 개의 </a:t>
            </a:r>
            <a:r>
              <a:rPr lang="en-US" altLang="ko-KR" dirty="0"/>
              <a:t>task</a:t>
            </a:r>
            <a:r>
              <a:rPr lang="ko-KR" altLang="en-US" dirty="0"/>
              <a:t>를 할 수록 많은 메모리 양이 필요하기에 실제로 </a:t>
            </a:r>
            <a:r>
              <a:rPr lang="ko-KR" altLang="en-US" dirty="0">
                <a:solidFill>
                  <a:srgbClr val="FF0000"/>
                </a:solidFill>
              </a:rPr>
              <a:t>비실용적</a:t>
            </a:r>
            <a:r>
              <a:rPr lang="ko-KR" altLang="en-US" dirty="0"/>
              <a:t>이다</a:t>
            </a:r>
            <a:r>
              <a:rPr lang="en-US" altLang="ko-KR" dirty="0"/>
              <a:t>.</a:t>
            </a:r>
          </a:p>
          <a:p>
            <a:pPr lvl="1">
              <a:lnSpc>
                <a:spcPct val="150000"/>
              </a:lnSpc>
            </a:pPr>
            <a:r>
              <a:rPr lang="ko-KR" altLang="en-US" dirty="0"/>
              <a:t>인간은 계속 배움</a:t>
            </a:r>
            <a:r>
              <a:rPr lang="en-US" altLang="ko-KR" dirty="0"/>
              <a:t>, </a:t>
            </a:r>
            <a:r>
              <a:rPr lang="ko-KR" altLang="en-US" dirty="0"/>
              <a:t>실제로 </a:t>
            </a:r>
            <a:r>
              <a:rPr lang="ko-KR" altLang="en-US" dirty="0">
                <a:solidFill>
                  <a:srgbClr val="FF0000"/>
                </a:solidFill>
              </a:rPr>
              <a:t>포유류의 뇌는 </a:t>
            </a:r>
            <a:r>
              <a:rPr lang="en-US" altLang="ko-KR" dirty="0">
                <a:solidFill>
                  <a:srgbClr val="FF0000"/>
                </a:solidFill>
              </a:rPr>
              <a:t>catastrophic forgetting</a:t>
            </a:r>
            <a:r>
              <a:rPr lang="ko-KR" altLang="en-US" dirty="0">
                <a:solidFill>
                  <a:srgbClr val="FF0000"/>
                </a:solidFill>
              </a:rPr>
              <a:t>을 피하도록 되어 있음</a:t>
            </a:r>
            <a:endParaRPr lang="en-US" altLang="ko-KR" dirty="0">
              <a:solidFill>
                <a:srgbClr val="FF0000"/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Overcoming catastrophic forgetting in neural networks</a:t>
            </a:r>
          </a:p>
        </p:txBody>
      </p:sp>
    </p:spTree>
    <p:extLst>
      <p:ext uri="{BB962C8B-B14F-4D97-AF65-F5344CB8AC3E}">
        <p14:creationId xmlns:p14="http://schemas.microsoft.com/office/powerpoint/2010/main" val="36929417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Abstrac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ko-KR" dirty="0"/>
              <a:t>Old task</a:t>
            </a:r>
            <a:r>
              <a:rPr lang="ko-KR" altLang="en-US" dirty="0"/>
              <a:t>에 중요한 </a:t>
            </a:r>
            <a:r>
              <a:rPr lang="en-US" altLang="ko-KR" dirty="0"/>
              <a:t>weights</a:t>
            </a:r>
            <a:r>
              <a:rPr lang="ko-KR" altLang="en-US" dirty="0"/>
              <a:t>들은 선택적으로 학습을 느리게 하는 접근 방법</a:t>
            </a:r>
            <a:r>
              <a:rPr lang="en-US" altLang="ko-KR" dirty="0"/>
              <a:t>: </a:t>
            </a:r>
            <a:r>
              <a:rPr lang="en-US" altLang="ko-KR" dirty="0">
                <a:solidFill>
                  <a:srgbClr val="FF0000"/>
                </a:solidFill>
              </a:rPr>
              <a:t>Elastic weight consolidation(EWC)</a:t>
            </a:r>
          </a:p>
          <a:p>
            <a:pPr marL="914400" lvl="1" indent="-457200">
              <a:buFont typeface="+mj-lt"/>
              <a:buAutoNum type="arabicPeriod"/>
            </a:pPr>
            <a:r>
              <a:rPr lang="ko-KR" altLang="en-US" dirty="0"/>
              <a:t>숫자 분류기 </a:t>
            </a:r>
            <a:endParaRPr lang="en-US" altLang="ko-KR" dirty="0"/>
          </a:p>
          <a:p>
            <a:pPr marL="914400" lvl="1" indent="-457200">
              <a:buFont typeface="+mj-lt"/>
              <a:buAutoNum type="arabicPeriod"/>
            </a:pPr>
            <a:r>
              <a:rPr lang="ko-KR" altLang="en-US" dirty="0"/>
              <a:t>많은 </a:t>
            </a:r>
            <a:r>
              <a:rPr lang="en-US" altLang="ko-KR" dirty="0"/>
              <a:t>Atari 2600</a:t>
            </a:r>
            <a:r>
              <a:rPr lang="ko-KR" altLang="en-US" dirty="0"/>
              <a:t>게임 학습</a:t>
            </a:r>
            <a:endParaRPr lang="en-US" altLang="ko-KR" dirty="0"/>
          </a:p>
          <a:p>
            <a:endParaRPr lang="en-US" altLang="ko-KR" dirty="0"/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Overcoming catastrophic forgetting in neural networks</a:t>
            </a:r>
          </a:p>
        </p:txBody>
      </p:sp>
    </p:spTree>
    <p:extLst>
      <p:ext uri="{BB962C8B-B14F-4D97-AF65-F5344CB8AC3E}">
        <p14:creationId xmlns:p14="http://schemas.microsoft.com/office/powerpoint/2010/main" val="36277232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핵심 내용</a:t>
            </a:r>
            <a:endParaRPr lang="en-US" altLang="ko-KR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ko-KR" dirty="0"/>
              <a:t>DNN</a:t>
            </a:r>
            <a:r>
              <a:rPr lang="ko-KR" altLang="en-US" dirty="0"/>
              <a:t>은 </a:t>
            </a:r>
            <a:r>
              <a:rPr lang="en-US" altLang="ko-KR" dirty="0"/>
              <a:t>multiple layer(non-linear)</a:t>
            </a:r>
            <a:r>
              <a:rPr lang="ko-KR" altLang="en-US" dirty="0"/>
              <a:t>로 구성</a:t>
            </a:r>
            <a:endParaRPr lang="en-US" altLang="ko-KR" dirty="0"/>
          </a:p>
          <a:p>
            <a:pPr marL="914400" lvl="1" indent="-457200">
              <a:buFont typeface="+mj-lt"/>
              <a:buAutoNum type="arabicPeriod"/>
            </a:pPr>
            <a:r>
              <a:rPr lang="ko-KR" altLang="en-US" dirty="0"/>
              <a:t>많은 </a:t>
            </a:r>
            <a:r>
              <a:rPr lang="en-US" altLang="ko-KR" dirty="0"/>
              <a:t>parameter </a:t>
            </a:r>
            <a:r>
              <a:rPr lang="ko-KR" altLang="en-US" dirty="0"/>
              <a:t>구성이 같은 결과를 냄</a:t>
            </a:r>
            <a:endParaRPr lang="en-US" altLang="ko-KR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ko-KR" dirty="0"/>
              <a:t>Task A</a:t>
            </a:r>
            <a:r>
              <a:rPr lang="ko-KR" altLang="en-US" dirty="0"/>
              <a:t>를 학습할 때</a:t>
            </a:r>
            <a:r>
              <a:rPr lang="en-US" altLang="ko-KR" dirty="0"/>
              <a:t>, parameter     </a:t>
            </a:r>
            <a:br>
              <a:rPr lang="en-US" altLang="ko-KR" dirty="0"/>
            </a:br>
            <a:r>
              <a:rPr lang="en-US" altLang="ko-KR" dirty="0"/>
              <a:t>= Task B</a:t>
            </a:r>
            <a:r>
              <a:rPr lang="ko-KR" altLang="en-US" dirty="0"/>
              <a:t>를 학습할 때</a:t>
            </a:r>
            <a:r>
              <a:rPr lang="en-US" altLang="ko-KR" dirty="0"/>
              <a:t>, parameter </a:t>
            </a:r>
          </a:p>
          <a:p>
            <a:pPr marL="914400" lvl="1" indent="-457200">
              <a:buFont typeface="+mj-lt"/>
              <a:buAutoNum type="arabicPeriod"/>
            </a:pPr>
            <a:r>
              <a:rPr lang="ko-KR" altLang="en-US" dirty="0"/>
              <a:t>중요한 </a:t>
            </a:r>
            <a:r>
              <a:rPr lang="en-US" altLang="ko-KR" dirty="0"/>
              <a:t>parameter </a:t>
            </a:r>
            <a:r>
              <a:rPr lang="ko-KR" altLang="en-US" dirty="0"/>
              <a:t>은 </a:t>
            </a:r>
            <a:r>
              <a:rPr lang="en-US" altLang="ko-KR" dirty="0"/>
              <a:t>stiffness of spring </a:t>
            </a:r>
            <a:r>
              <a:rPr lang="ko-KR" altLang="en-US" dirty="0"/>
              <a:t>이 세야 한다</a:t>
            </a:r>
            <a:endParaRPr lang="en-US" altLang="ko-KR" dirty="0"/>
          </a:p>
          <a:p>
            <a:endParaRPr lang="en-US" altLang="ko-KR" dirty="0"/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Overcoming catastrophic forgetting in neural networks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E314242-B294-4A70-BA2D-80DA54DE3B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5237" y="3239475"/>
            <a:ext cx="5335862" cy="3059725"/>
          </a:xfrm>
          <a:prstGeom prst="rect">
            <a:avLst/>
          </a:prstGeom>
        </p:spPr>
      </p:pic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A3008781-DF4D-4973-8737-3F4A31A0C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96021"/>
              </p:ext>
            </p:extLst>
          </p:nvPr>
        </p:nvGraphicFramePr>
        <p:xfrm>
          <a:off x="5012873" y="2399228"/>
          <a:ext cx="233760" cy="30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A3008781-DF4D-4973-8737-3F4A31A0C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2873" y="2399228"/>
                        <a:ext cx="233760" cy="300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8449FB80-29B8-4171-B515-3AC5F940E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76484"/>
              </p:ext>
            </p:extLst>
          </p:nvPr>
        </p:nvGraphicFramePr>
        <p:xfrm>
          <a:off x="4751182" y="2103515"/>
          <a:ext cx="230017" cy="29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8449FB80-29B8-4171-B515-3AC5F940E4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1182" y="2103515"/>
                        <a:ext cx="230017" cy="295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0752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FCAD4440-3AE9-4FB0-981E-CDC9642A27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접근 </a:t>
            </a:r>
            <a:endParaRPr lang="en-US" altLang="ko-KR" dirty="0"/>
          </a:p>
          <a:p>
            <a:pPr marL="914400" lvl="1" indent="-457200">
              <a:buFont typeface="+mj-lt"/>
              <a:buAutoNum type="arabicPeriod"/>
            </a:pPr>
            <a:r>
              <a:rPr lang="ko-KR" altLang="en-US" dirty="0"/>
              <a:t>확률적 접근 </a:t>
            </a:r>
            <a:r>
              <a:rPr lang="en-US" altLang="ko-KR" dirty="0">
                <a:sym typeface="Wingdings" panose="05000000000000000000" pitchFamily="2" charset="2"/>
              </a:rPr>
              <a:t> </a:t>
            </a:r>
            <a:r>
              <a:rPr lang="ko-KR" altLang="en-US" dirty="0">
                <a:sym typeface="Wingdings" panose="05000000000000000000" pitchFamily="2" charset="2"/>
              </a:rPr>
              <a:t>조건부 확률</a:t>
            </a:r>
            <a:endParaRPr lang="en-US" altLang="ko-KR" dirty="0">
              <a:sym typeface="Wingdings" panose="05000000000000000000" pitchFamily="2" charset="2"/>
            </a:endParaRPr>
          </a:p>
          <a:p>
            <a:pPr marL="914400" lvl="1" indent="-457200">
              <a:buFont typeface="+mj-lt"/>
              <a:buAutoNum type="arabicPeriod"/>
            </a:pPr>
            <a:endParaRPr lang="en-US" altLang="ko-KR" dirty="0">
              <a:sym typeface="Wingdings" panose="05000000000000000000" pitchFamily="2" charset="2"/>
            </a:endParaRPr>
          </a:p>
          <a:p>
            <a:pPr marL="914400" lvl="1" indent="-457200">
              <a:buFont typeface="+mj-lt"/>
              <a:buAutoNum type="arabicPeriod"/>
            </a:pPr>
            <a:endParaRPr lang="en-US" altLang="ko-KR" dirty="0">
              <a:sym typeface="Wingdings" panose="05000000000000000000" pitchFamily="2" charset="2"/>
            </a:endParaRPr>
          </a:p>
          <a:p>
            <a:pPr marL="914400" lvl="1" indent="-457200">
              <a:buFont typeface="+mj-lt"/>
              <a:buAutoNum type="arabicPeriod"/>
            </a:pPr>
            <a:endParaRPr lang="en-US" altLang="ko-KR" dirty="0">
              <a:sym typeface="Wingdings" panose="05000000000000000000" pitchFamily="2" charset="2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ko-KR" altLang="en-US" dirty="0">
                <a:sym typeface="Wingdings" panose="05000000000000000000" pitchFamily="2" charset="2"/>
              </a:rPr>
              <a:t>현재 </a:t>
            </a:r>
            <a:r>
              <a:rPr lang="en-US" altLang="ko-KR" dirty="0">
                <a:sym typeface="Wingdings" panose="05000000000000000000" pitchFamily="2" charset="2"/>
              </a:rPr>
              <a:t>D(data)</a:t>
            </a:r>
            <a:r>
              <a:rPr lang="ko-KR" altLang="en-US" dirty="0">
                <a:sym typeface="Wingdings" panose="05000000000000000000" pitchFamily="2" charset="2"/>
              </a:rPr>
              <a:t>는 </a:t>
            </a:r>
            <a:r>
              <a:rPr lang="en-US" altLang="ko-KR" dirty="0">
                <a:sym typeface="Wingdings" panose="05000000000000000000" pitchFamily="2" charset="2"/>
              </a:rPr>
              <a:t>2</a:t>
            </a:r>
            <a:r>
              <a:rPr lang="ko-KR" altLang="en-US" dirty="0">
                <a:sym typeface="Wingdings" panose="05000000000000000000" pitchFamily="2" charset="2"/>
              </a:rPr>
              <a:t>가지 </a:t>
            </a:r>
            <a:r>
              <a:rPr lang="en-US" altLang="ko-KR" dirty="0">
                <a:sym typeface="Wingdings" panose="05000000000000000000" pitchFamily="2" charset="2"/>
              </a:rPr>
              <a:t>independent parts: D</a:t>
            </a:r>
            <a:r>
              <a:rPr lang="en-US" altLang="ko-KR" baseline="-25000" dirty="0">
                <a:sym typeface="Wingdings" panose="05000000000000000000" pitchFamily="2" charset="2"/>
              </a:rPr>
              <a:t>A</a:t>
            </a:r>
            <a:r>
              <a:rPr lang="en-US" altLang="ko-KR" dirty="0">
                <a:sym typeface="Wingdings" panose="05000000000000000000" pitchFamily="2" charset="2"/>
              </a:rPr>
              <a:t>, D</a:t>
            </a:r>
            <a:r>
              <a:rPr lang="en-US" altLang="ko-KR" baseline="-25000" dirty="0">
                <a:sym typeface="Wingdings" panose="05000000000000000000" pitchFamily="2" charset="2"/>
              </a:rPr>
              <a:t>B </a:t>
            </a:r>
            <a:endParaRPr lang="en-US" altLang="ko-KR" dirty="0">
              <a:sym typeface="Wingdings" panose="05000000000000000000" pitchFamily="2" charset="2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ko-KR" altLang="en-US" dirty="0">
                <a:sym typeface="Wingdings" panose="05000000000000000000" pitchFamily="2" charset="2"/>
              </a:rPr>
              <a:t>식을 변형</a:t>
            </a:r>
            <a:endParaRPr lang="en-US" altLang="ko-KR" dirty="0"/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69A91901-325D-4B0A-8141-257911544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Overcoming catastrophic forgetting in neural networks</a:t>
            </a:r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4D0E7357-5D24-4F7D-BACF-E2C8F1643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65479"/>
              </p:ext>
            </p:extLst>
          </p:nvPr>
        </p:nvGraphicFramePr>
        <p:xfrm>
          <a:off x="1198563" y="1782763"/>
          <a:ext cx="44640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806560" imgH="203040" progId="Equation.DSMT4">
                  <p:embed/>
                </p:oleObj>
              </mc:Choice>
              <mc:Fallback>
                <p:oleObj name="Equation" r:id="rId3" imgW="2806560" imgH="203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4D0E7357-5D24-4F7D-BACF-E2C8F1643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8563" y="1782763"/>
                        <a:ext cx="44640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6A011C2-8310-42FC-BEBD-9B225DBCA46C}"/>
              </a:ext>
            </a:extLst>
          </p:cNvPr>
          <p:cNvSpPr txBox="1"/>
          <p:nvPr/>
        </p:nvSpPr>
        <p:spPr>
          <a:xfrm>
            <a:off x="1148767" y="2164360"/>
            <a:ext cx="5712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이를 크게 하는 것</a:t>
            </a:r>
            <a:r>
              <a:rPr lang="en-US" altLang="ko-KR" dirty="0"/>
              <a:t>. </a:t>
            </a:r>
            <a:r>
              <a:rPr lang="ko-KR" altLang="en-US" dirty="0"/>
              <a:t>즉 이것의 </a:t>
            </a:r>
            <a:r>
              <a:rPr lang="en-US" altLang="ko-KR" dirty="0"/>
              <a:t>–</a:t>
            </a:r>
            <a:r>
              <a:rPr lang="ko-KR" altLang="en-US" dirty="0"/>
              <a:t>값을 </a:t>
            </a:r>
            <a:r>
              <a:rPr lang="en-US" altLang="ko-KR" dirty="0"/>
              <a:t>loss function</a:t>
            </a:r>
            <a:r>
              <a:rPr lang="ko-KR" altLang="en-US" dirty="0"/>
              <a:t>으로 함</a:t>
            </a:r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0A407F02-22AD-48D5-B9E9-175D1E6F6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83844"/>
              </p:ext>
            </p:extLst>
          </p:nvPr>
        </p:nvGraphicFramePr>
        <p:xfrm>
          <a:off x="1199101" y="3462337"/>
          <a:ext cx="5110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213000" imgH="228600" progId="Equation.DSMT4">
                  <p:embed/>
                </p:oleObj>
              </mc:Choice>
              <mc:Fallback>
                <p:oleObj name="Equation" r:id="rId5" imgW="3213000" imgH="22860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0A407F02-22AD-48D5-B9E9-175D1E6F6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9101" y="3462337"/>
                        <a:ext cx="511016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타원 9">
            <a:extLst>
              <a:ext uri="{FF2B5EF4-FFF2-40B4-BE49-F238E27FC236}">
                <a16:creationId xmlns:a16="http://schemas.microsoft.com/office/drawing/2014/main" id="{50D99C02-ECED-4BDE-8825-DDD209AAA366}"/>
              </a:ext>
            </a:extLst>
          </p:cNvPr>
          <p:cNvSpPr/>
          <p:nvPr/>
        </p:nvSpPr>
        <p:spPr>
          <a:xfrm>
            <a:off x="3754182" y="3338700"/>
            <a:ext cx="1413436" cy="61239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4033BB-F6FD-4C49-963F-F8BD180A1835}"/>
              </a:ext>
            </a:extLst>
          </p:cNvPr>
          <p:cNvSpPr txBox="1"/>
          <p:nvPr/>
        </p:nvSpPr>
        <p:spPr>
          <a:xfrm>
            <a:off x="1008830" y="3951097"/>
            <a:ext cx="71536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EWC</a:t>
            </a:r>
            <a:r>
              <a:rPr lang="ko-KR" altLang="en-US" dirty="0">
                <a:solidFill>
                  <a:srgbClr val="FF0000"/>
                </a:solidFill>
              </a:rPr>
              <a:t>의 핵심</a:t>
            </a:r>
            <a:endParaRPr lang="en-US" altLang="ko-KR" dirty="0">
              <a:solidFill>
                <a:srgbClr val="FF0000"/>
              </a:solidFill>
            </a:endParaRPr>
          </a:p>
          <a:p>
            <a:pPr algn="ctr"/>
            <a:r>
              <a:rPr lang="en-US" altLang="ko-KR" sz="1200" b="1" dirty="0">
                <a:solidFill>
                  <a:srgbClr val="FF0000"/>
                </a:solidFill>
              </a:rPr>
              <a:t>posterior probability must contain information about which parameters were important to task A.</a:t>
            </a:r>
          </a:p>
          <a:p>
            <a:pPr algn="ctr"/>
            <a:r>
              <a:rPr lang="ko-KR" altLang="en-US" sz="1200" dirty="0"/>
              <a:t>실제로 이는 다루기 어렵기 때문에</a:t>
            </a:r>
            <a:r>
              <a:rPr lang="en-US" altLang="ko-KR" sz="1200" dirty="0"/>
              <a:t>, Laplace approximation by Mackay,</a:t>
            </a:r>
          </a:p>
          <a:p>
            <a:pPr algn="ctr"/>
            <a:r>
              <a:rPr lang="en-US" altLang="ko-KR" sz="1200" dirty="0"/>
              <a:t>Gaussian distribution </a:t>
            </a:r>
            <a:r>
              <a:rPr lang="ko-KR" altLang="en-US" sz="1200" dirty="0"/>
              <a:t>으로 근사화</a:t>
            </a:r>
            <a:r>
              <a:rPr lang="en-US" altLang="ko-KR" sz="1200" dirty="0"/>
              <a:t>(Fisher information matrix)</a:t>
            </a:r>
            <a:endParaRPr lang="ko-KR" altLang="en-US" sz="1200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C7F20F68-18E0-48CF-A739-20A8122BA8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1499" y="4903221"/>
            <a:ext cx="3400272" cy="69393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EA72206-7857-404C-ADA9-E251C2FC0A31}"/>
              </a:ext>
            </a:extLst>
          </p:cNvPr>
          <p:cNvSpPr txBox="1"/>
          <p:nvPr/>
        </p:nvSpPr>
        <p:spPr>
          <a:xfrm>
            <a:off x="1106284" y="5065522"/>
            <a:ext cx="838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/>
              <a:t>결과</a:t>
            </a:r>
            <a:r>
              <a:rPr lang="en-US" altLang="ko-KR" dirty="0"/>
              <a:t>:</a:t>
            </a:r>
            <a:endParaRPr lang="ko-KR" alt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BF5B212-63CC-42A4-9107-C41FE3D1B7AA}"/>
              </a:ext>
            </a:extLst>
          </p:cNvPr>
          <p:cNvSpPr txBox="1"/>
          <p:nvPr/>
        </p:nvSpPr>
        <p:spPr>
          <a:xfrm>
            <a:off x="2486224" y="5494189"/>
            <a:ext cx="3690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L</a:t>
            </a:r>
            <a:r>
              <a:rPr lang="en-US" altLang="ko-KR" sz="1200" baseline="-25000" dirty="0"/>
              <a:t>B</a:t>
            </a:r>
            <a:r>
              <a:rPr lang="ko-KR" altLang="en-US" sz="1200" dirty="0"/>
              <a:t>는 </a:t>
            </a:r>
            <a:r>
              <a:rPr lang="en-US" altLang="ko-KR" sz="1200" dirty="0"/>
              <a:t>task B</a:t>
            </a:r>
            <a:r>
              <a:rPr lang="ko-KR" altLang="en-US" sz="1200" dirty="0"/>
              <a:t>에 해당하는 </a:t>
            </a:r>
            <a:r>
              <a:rPr lang="en-US" altLang="ko-KR" sz="1200" dirty="0"/>
              <a:t>loss</a:t>
            </a:r>
            <a:br>
              <a:rPr lang="en-US" altLang="ko-KR" sz="1200" dirty="0"/>
            </a:br>
            <a:r>
              <a:rPr lang="en-US" altLang="ko-KR" sz="1200" dirty="0" err="1"/>
              <a:t>lamda</a:t>
            </a:r>
            <a:r>
              <a:rPr lang="ko-KR" altLang="en-US" sz="1200" dirty="0"/>
              <a:t>는 </a:t>
            </a:r>
            <a:r>
              <a:rPr lang="en-US" altLang="ko-KR" sz="1200" dirty="0"/>
              <a:t>old task</a:t>
            </a:r>
            <a:r>
              <a:rPr lang="ko-KR" altLang="en-US" sz="1200" dirty="0"/>
              <a:t>가 </a:t>
            </a:r>
            <a:r>
              <a:rPr lang="en-US" altLang="ko-KR" sz="1200" dirty="0"/>
              <a:t>new task</a:t>
            </a:r>
            <a:r>
              <a:rPr lang="ko-KR" altLang="en-US" sz="1200" dirty="0"/>
              <a:t>에 비해 얼마나 중요한지</a:t>
            </a:r>
            <a:endParaRPr lang="en-US" altLang="ko-KR" sz="1200" dirty="0"/>
          </a:p>
          <a:p>
            <a:r>
              <a:rPr lang="en-US" altLang="ko-KR" sz="1200" dirty="0"/>
              <a:t>l</a:t>
            </a:r>
            <a:r>
              <a:rPr lang="ko-KR" altLang="en-US" sz="1200" dirty="0"/>
              <a:t>는 </a:t>
            </a:r>
            <a:r>
              <a:rPr lang="en-US" altLang="ko-KR" sz="1200" dirty="0"/>
              <a:t>labels each parameter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1539793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>
            <a:extLst>
              <a:ext uri="{FF2B5EF4-FFF2-40B4-BE49-F238E27FC236}">
                <a16:creationId xmlns:a16="http://schemas.microsoft.com/office/drawing/2014/main" id="{A516F7A8-4F47-4123-AC30-85F9D5E77F1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Fisher information matrix</a:t>
            </a:r>
          </a:p>
          <a:p>
            <a:pPr lvl="1"/>
            <a:r>
              <a:rPr lang="en-US" altLang="ko-KR" dirty="0"/>
              <a:t>Maximum likelihood </a:t>
            </a:r>
            <a:r>
              <a:rPr lang="ko-KR" altLang="en-US" dirty="0"/>
              <a:t>를 처음으로 제시한 사람</a:t>
            </a:r>
            <a:r>
              <a:rPr lang="en-US" altLang="ko-KR" dirty="0"/>
              <a:t>: Fisher</a:t>
            </a:r>
          </a:p>
          <a:p>
            <a:pPr lvl="1"/>
            <a:r>
              <a:rPr lang="ko-KR" altLang="en-US" dirty="0" err="1"/>
              <a:t>추정량의</a:t>
            </a:r>
            <a:r>
              <a:rPr lang="en-US" altLang="ko-KR" dirty="0"/>
              <a:t> </a:t>
            </a:r>
            <a:r>
              <a:rPr lang="ko-KR" altLang="en-US" dirty="0"/>
              <a:t>불확실성을 판단하기 위해 근사적 분산</a:t>
            </a:r>
            <a:r>
              <a:rPr lang="en-US" altLang="ko-KR" dirty="0"/>
              <a:t>-</a:t>
            </a:r>
            <a:r>
              <a:rPr lang="ko-KR" altLang="en-US" dirty="0"/>
              <a:t>공분산 행렬 이용</a:t>
            </a:r>
            <a:endParaRPr lang="en-US" altLang="ko-KR" dirty="0"/>
          </a:p>
          <a:p>
            <a:pPr lvl="1"/>
            <a:r>
              <a:rPr lang="ko-KR" altLang="en-US" dirty="0"/>
              <a:t>이는 </a:t>
            </a:r>
            <a:r>
              <a:rPr lang="en-US" altLang="ko-KR" dirty="0"/>
              <a:t>Fisher information</a:t>
            </a:r>
            <a:r>
              <a:rPr lang="ko-KR" altLang="en-US" dirty="0"/>
              <a:t> </a:t>
            </a:r>
            <a:r>
              <a:rPr lang="en-US" altLang="ko-KR" dirty="0"/>
              <a:t>matrix </a:t>
            </a:r>
            <a:r>
              <a:rPr lang="ko-KR" altLang="en-US" dirty="0"/>
              <a:t>의 역행렬을 이용</a:t>
            </a:r>
            <a:endParaRPr lang="en-US" altLang="ko-KR" dirty="0"/>
          </a:p>
          <a:p>
            <a:pPr lvl="1"/>
            <a:r>
              <a:rPr lang="ko-KR" altLang="en-US" sz="1900" dirty="0"/>
              <a:t>이는 </a:t>
            </a:r>
            <a:r>
              <a:rPr lang="en-US" altLang="ko-KR" sz="1900" dirty="0" err="1"/>
              <a:t>Likelohood</a:t>
            </a:r>
            <a:r>
              <a:rPr lang="ko-KR" altLang="en-US" sz="1900" dirty="0"/>
              <a:t>의 </a:t>
            </a:r>
            <a:r>
              <a:rPr lang="ko-KR" altLang="en-US" sz="1900" dirty="0" err="1"/>
              <a:t>편미분</a:t>
            </a:r>
            <a:r>
              <a:rPr lang="ko-KR" altLang="en-US" sz="1900" dirty="0"/>
              <a:t> 식의 </a:t>
            </a:r>
            <a:r>
              <a:rPr lang="ko-KR" altLang="en-US" sz="1900" dirty="0" err="1"/>
              <a:t>기대값에</a:t>
            </a:r>
            <a:r>
              <a:rPr lang="ko-KR" altLang="en-US" sz="1900" dirty="0"/>
              <a:t> </a:t>
            </a:r>
            <a:r>
              <a:rPr lang="en-US" altLang="ko-KR" sz="1900" dirty="0"/>
              <a:t>–</a:t>
            </a:r>
            <a:r>
              <a:rPr lang="ko-KR" altLang="en-US" sz="1900" dirty="0"/>
              <a:t>를 곱한 값을 이용하여 구함</a:t>
            </a:r>
            <a:endParaRPr lang="en-US" altLang="ko-KR" sz="1900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2"/>
            <a:r>
              <a:rPr lang="en-US" altLang="ko-KR" dirty="0"/>
              <a:t>CRLB(Cramer-Rao Lower Bound)</a:t>
            </a:r>
            <a:r>
              <a:rPr lang="ko-KR" altLang="en-US" dirty="0"/>
              <a:t>를 이용 </a:t>
            </a:r>
            <a:r>
              <a:rPr lang="en-US" altLang="ko-KR" dirty="0">
                <a:sym typeface="Wingdings" panose="05000000000000000000" pitchFamily="2" charset="2"/>
              </a:rPr>
              <a:t>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3"/>
            <a:r>
              <a:rPr lang="ko-KR" altLang="en-US" dirty="0">
                <a:sym typeface="Wingdings" panose="05000000000000000000" pitchFamily="2" charset="2"/>
              </a:rPr>
              <a:t>매개변수의</a:t>
            </a:r>
            <a:r>
              <a:rPr lang="en-US" altLang="ko-KR" dirty="0">
                <a:sym typeface="Wingdings" panose="05000000000000000000" pitchFamily="2" charset="2"/>
              </a:rPr>
              <a:t> unbiased </a:t>
            </a:r>
            <a:r>
              <a:rPr lang="ko-KR" altLang="en-US" dirty="0">
                <a:sym typeface="Wingdings" panose="05000000000000000000" pitchFamily="2" charset="2"/>
              </a:rPr>
              <a:t>추정치의 분산이 </a:t>
            </a:r>
            <a:r>
              <a:rPr lang="en-US" altLang="ko-KR" dirty="0">
                <a:sym typeface="Wingdings" panose="05000000000000000000" pitchFamily="2" charset="2"/>
              </a:rPr>
              <a:t>Fisher information matrix </a:t>
            </a:r>
            <a:r>
              <a:rPr lang="ko-KR" altLang="en-US" dirty="0">
                <a:sym typeface="Wingdings" panose="05000000000000000000" pitchFamily="2" charset="2"/>
              </a:rPr>
              <a:t>의 </a:t>
            </a:r>
            <a:r>
              <a:rPr lang="ko-KR" altLang="en-US" dirty="0" err="1">
                <a:sym typeface="Wingdings" panose="05000000000000000000" pitchFamily="2" charset="2"/>
              </a:rPr>
              <a:t>역행렬</a:t>
            </a:r>
            <a:r>
              <a:rPr lang="ko-KR" altLang="en-US" dirty="0">
                <a:sym typeface="Wingdings" panose="05000000000000000000" pitchFamily="2" charset="2"/>
              </a:rPr>
              <a:t> 에 의해 </a:t>
            </a:r>
            <a:r>
              <a:rPr lang="ko-KR" altLang="en-US" dirty="0" err="1">
                <a:sym typeface="Wingdings" panose="05000000000000000000" pitchFamily="2" charset="2"/>
              </a:rPr>
              <a:t>하한값을</a:t>
            </a:r>
            <a:r>
              <a:rPr lang="ko-KR" altLang="en-US" dirty="0">
                <a:sym typeface="Wingdings" panose="05000000000000000000" pitchFamily="2" charset="2"/>
              </a:rPr>
              <a:t> 갖는 것을 의미</a:t>
            </a:r>
            <a:endParaRPr lang="en-US" altLang="ko-KR" dirty="0"/>
          </a:p>
          <a:p>
            <a:pPr lvl="1"/>
            <a:endParaRPr lang="ko-KR" altLang="en-US" dirty="0"/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9B392428-A6FD-412E-8AF1-5568DE8B6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coming catastrophic forgetting in neural networks</a:t>
            </a:r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995DDEEB-0BBE-4F37-A7A2-689382A6BC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3270" y="3644900"/>
            <a:ext cx="2228850" cy="619125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7D17282F-1A28-459B-9A62-3845374974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646" y="2870827"/>
            <a:ext cx="2219325" cy="61912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0C8D3A80-1A36-4601-B127-DDF17F03E9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0030" y="3076662"/>
            <a:ext cx="1152525" cy="3333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13EAA36-006B-482A-84F3-95F5A75D0777}"/>
              </a:ext>
            </a:extLst>
          </p:cNvPr>
          <p:cNvSpPr txBox="1"/>
          <p:nvPr/>
        </p:nvSpPr>
        <p:spPr>
          <a:xfrm>
            <a:off x="4840449" y="3058683"/>
            <a:ext cx="1342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L: likelihood</a:t>
            </a:r>
            <a:endParaRPr lang="ko-KR" altLang="en-US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A5878CF0-CC1B-464F-B8B0-192BD22FC2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9287" y="4888057"/>
            <a:ext cx="1371600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6434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720</TotalTime>
  <Words>1223</Words>
  <Application>Microsoft Office PowerPoint</Application>
  <PresentationFormat>화면 슬라이드 쇼(4:3)</PresentationFormat>
  <Paragraphs>172</Paragraphs>
  <Slides>2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2</vt:i4>
      </vt:variant>
    </vt:vector>
  </HeadingPairs>
  <TitlesOfParts>
    <vt:vector size="31" baseType="lpstr">
      <vt:lpstr>HY헤드라인M</vt:lpstr>
      <vt:lpstr>맑은 고딕</vt:lpstr>
      <vt:lpstr>Arial</vt:lpstr>
      <vt:lpstr>Calibri</vt:lpstr>
      <vt:lpstr>Calibri Light</vt:lpstr>
      <vt:lpstr>Helvetica</vt:lpstr>
      <vt:lpstr>Wingdings</vt:lpstr>
      <vt:lpstr>Office 테마</vt:lpstr>
      <vt:lpstr>Equation</vt:lpstr>
      <vt:lpstr>Continuous learning</vt:lpstr>
      <vt:lpstr>Content</vt:lpstr>
      <vt:lpstr>Continuous learning?</vt:lpstr>
      <vt:lpstr>Continuous learning?</vt:lpstr>
      <vt:lpstr>Overcoming catastrophic forgetting in neural networks</vt:lpstr>
      <vt:lpstr>Overcoming catastrophic forgetting in neural networks</vt:lpstr>
      <vt:lpstr>Overcoming catastrophic forgetting in neural networks</vt:lpstr>
      <vt:lpstr>Overcoming catastrophic forgetting in neural networks</vt:lpstr>
      <vt:lpstr>Overcoming catastrophic forgetting in neural networks</vt:lpstr>
      <vt:lpstr>Overcoming catastrophic forgetting in neural networks</vt:lpstr>
      <vt:lpstr>Overcoming catastrophic forgetting in neural networks</vt:lpstr>
      <vt:lpstr>Overcoming catastrophic forgetting in neural networks</vt:lpstr>
      <vt:lpstr>Overcoming catastrophic forgetting in neural networks</vt:lpstr>
      <vt:lpstr>Overcoming catastrophic forgetting in neural networks</vt:lpstr>
      <vt:lpstr>Continual Learning with Deep Generative Replay</vt:lpstr>
      <vt:lpstr>Continual Learning with Deep Generative Replay</vt:lpstr>
      <vt:lpstr>Continual Learning with Deep Generative Replay</vt:lpstr>
      <vt:lpstr>Continual Learning with Deep Generative Replay</vt:lpstr>
      <vt:lpstr>Continual Learning with Deep Generative Replay</vt:lpstr>
      <vt:lpstr>Continual Learning with Deep Generative Replay</vt:lpstr>
      <vt:lpstr>Continual Learning with Deep Generative Replay</vt:lpstr>
      <vt:lpstr>Continual Learning with Deep Generative Repla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주성</dc:creator>
  <cp:lastModifiedBy>이주성</cp:lastModifiedBy>
  <cp:revision>8</cp:revision>
  <dcterms:created xsi:type="dcterms:W3CDTF">2017-10-23T08:11:24Z</dcterms:created>
  <dcterms:modified xsi:type="dcterms:W3CDTF">2017-11-03T06:09:05Z</dcterms:modified>
</cp:coreProperties>
</file>